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826E83" w14:textId="77777777" w:rsidR="005B496D" w:rsidRDefault="005B496D" w:rsidP="005B496D">
      <w:pPr>
        <w:ind w:firstLine="0"/>
        <w:jc w:val="center"/>
      </w:pPr>
      <w:bookmarkStart w:id="0" w:name="_Hlk494051617"/>
      <w:r>
        <w:t>ФЕДЕРАЛЬНОЕ АГЕНСТВО СВЯЗИ</w:t>
      </w:r>
    </w:p>
    <w:p w14:paraId="56D67D6B" w14:textId="77777777" w:rsidR="005B496D" w:rsidRDefault="005B496D" w:rsidP="005B496D">
      <w:pPr>
        <w:ind w:firstLine="0"/>
        <w:jc w:val="center"/>
      </w:pPr>
      <w:r>
        <w:t>Ордена Трудового Красного Знамени федеральное государственное</w:t>
      </w:r>
    </w:p>
    <w:p w14:paraId="7D964603" w14:textId="77777777" w:rsidR="005B496D" w:rsidRDefault="005B496D" w:rsidP="005B496D">
      <w:pPr>
        <w:ind w:firstLine="0"/>
        <w:jc w:val="center"/>
      </w:pPr>
      <w:r>
        <w:t>бюджетное образовательное учреждение высшего образования</w:t>
      </w:r>
    </w:p>
    <w:p w14:paraId="0908E09F" w14:textId="77777777" w:rsidR="005B496D" w:rsidRDefault="005B496D" w:rsidP="005B496D">
      <w:pPr>
        <w:ind w:firstLine="0"/>
        <w:jc w:val="center"/>
      </w:pPr>
      <w:r>
        <w:t>Московский Технический Университет Связи и Информатики</w:t>
      </w:r>
    </w:p>
    <w:p w14:paraId="349DED3C" w14:textId="77777777" w:rsidR="005B496D" w:rsidRDefault="005B496D" w:rsidP="005B496D">
      <w:pPr>
        <w:ind w:firstLine="0"/>
        <w:jc w:val="center"/>
      </w:pPr>
      <w:r>
        <w:t>(МТУСИ)</w:t>
      </w:r>
    </w:p>
    <w:p w14:paraId="29A2D67D" w14:textId="77777777" w:rsidR="005B496D" w:rsidRDefault="005B496D" w:rsidP="005B496D">
      <w:pPr>
        <w:ind w:firstLine="0"/>
      </w:pPr>
    </w:p>
    <w:p w14:paraId="670B3C05" w14:textId="77777777" w:rsidR="005B496D" w:rsidRDefault="005B496D" w:rsidP="005B496D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2964F346" wp14:editId="20D59F9F">
            <wp:extent cx="2692063" cy="2590476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tuci_log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2063" cy="2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A7804" w14:textId="77777777" w:rsidR="005B496D" w:rsidRDefault="005B496D" w:rsidP="005B496D">
      <w:pPr>
        <w:ind w:firstLine="0"/>
        <w:jc w:val="center"/>
        <w:rPr>
          <w:color w:val="000000"/>
        </w:rPr>
      </w:pPr>
    </w:p>
    <w:p w14:paraId="6DAAF004" w14:textId="77777777" w:rsidR="005B496D" w:rsidRDefault="005B496D" w:rsidP="005B496D">
      <w:pPr>
        <w:ind w:firstLine="0"/>
        <w:jc w:val="center"/>
        <w:rPr>
          <w:color w:val="000000"/>
        </w:rPr>
      </w:pPr>
      <w:r w:rsidRPr="00424DAE">
        <w:rPr>
          <w:color w:val="000000"/>
        </w:rPr>
        <w:t>Кафедра информатики</w:t>
      </w:r>
    </w:p>
    <w:p w14:paraId="51C6BCFE" w14:textId="3492DDBC" w:rsidR="005B496D" w:rsidRDefault="005B496D" w:rsidP="005B496D">
      <w:pPr>
        <w:ind w:firstLine="0"/>
        <w:jc w:val="center"/>
      </w:pPr>
      <w:r>
        <w:t>Дисциплина Вычислительные модели</w:t>
      </w:r>
    </w:p>
    <w:p w14:paraId="504D39B5" w14:textId="77777777" w:rsidR="005B496D" w:rsidRDefault="005B496D" w:rsidP="005B496D">
      <w:pPr>
        <w:ind w:firstLine="0"/>
        <w:jc w:val="center"/>
      </w:pPr>
    </w:p>
    <w:p w14:paraId="3DABC200" w14:textId="6191E026" w:rsidR="005B496D" w:rsidRPr="007C7295" w:rsidRDefault="005B496D" w:rsidP="005B496D">
      <w:pPr>
        <w:ind w:firstLine="0"/>
        <w:jc w:val="center"/>
      </w:pPr>
      <w:r>
        <w:t>Лабораторная работа № 01-0</w:t>
      </w:r>
      <w:r w:rsidR="007C7295" w:rsidRPr="007C7295">
        <w:t>8</w:t>
      </w:r>
    </w:p>
    <w:p w14:paraId="013E4D66" w14:textId="582B536F" w:rsidR="005B496D" w:rsidRDefault="005B496D" w:rsidP="005B496D">
      <w:pPr>
        <w:ind w:firstLine="0"/>
        <w:jc w:val="center"/>
      </w:pPr>
      <w:r>
        <w:t>«</w:t>
      </w:r>
      <w:r w:rsidR="007C7295" w:rsidRPr="007C7295">
        <w:rPr>
          <w:rStyle w:val="ac"/>
        </w:rPr>
        <w:t>Многомерная оптимизация</w:t>
      </w:r>
      <w:r>
        <w:t>»</w:t>
      </w:r>
    </w:p>
    <w:p w14:paraId="4E2BFBE6" w14:textId="2B54A8B8" w:rsidR="005B496D" w:rsidRDefault="005B496D" w:rsidP="005B496D">
      <w:pPr>
        <w:ind w:firstLine="0"/>
        <w:jc w:val="center"/>
      </w:pPr>
      <w:r>
        <w:t>Вариант № 5</w:t>
      </w:r>
    </w:p>
    <w:p w14:paraId="086B8917" w14:textId="69D9720F" w:rsidR="005B496D" w:rsidRDefault="005B496D" w:rsidP="005B496D">
      <w:pPr>
        <w:ind w:firstLine="0"/>
      </w:pPr>
    </w:p>
    <w:p w14:paraId="75D4405A" w14:textId="77777777" w:rsidR="005B496D" w:rsidRPr="00BB2360" w:rsidRDefault="005B496D" w:rsidP="005B496D">
      <w:pPr>
        <w:ind w:firstLine="0"/>
      </w:pPr>
    </w:p>
    <w:p w14:paraId="2076F0D4" w14:textId="77777777" w:rsidR="005B496D" w:rsidRPr="003919A5" w:rsidRDefault="005B496D" w:rsidP="005B496D">
      <w:pPr>
        <w:ind w:left="4253" w:firstLine="1134"/>
        <w:jc w:val="left"/>
      </w:pPr>
      <w:r>
        <w:t>Выполнил</w:t>
      </w:r>
      <w:r w:rsidRPr="003919A5">
        <w:t>:</w:t>
      </w:r>
      <w:r>
        <w:t xml:space="preserve"> Калининский Д.С. </w:t>
      </w:r>
    </w:p>
    <w:p w14:paraId="0E01B4B5" w14:textId="58369FA5" w:rsidR="005B496D" w:rsidRDefault="005B496D" w:rsidP="005B496D">
      <w:pPr>
        <w:ind w:left="4253" w:firstLine="1134"/>
        <w:jc w:val="left"/>
      </w:pPr>
      <w:r>
        <w:t>Студент 2-ого курса ОТФ 2</w:t>
      </w:r>
    </w:p>
    <w:p w14:paraId="727E465D" w14:textId="77777777" w:rsidR="005B496D" w:rsidRDefault="005B496D" w:rsidP="005B496D">
      <w:pPr>
        <w:ind w:left="4253" w:firstLine="1134"/>
        <w:jc w:val="left"/>
      </w:pPr>
      <w:r>
        <w:t>Группы БИН1703</w:t>
      </w:r>
    </w:p>
    <w:p w14:paraId="715E49FB" w14:textId="77777777" w:rsidR="005B496D" w:rsidRDefault="005B496D" w:rsidP="005B496D">
      <w:pPr>
        <w:ind w:left="4253" w:firstLine="1134"/>
        <w:jc w:val="left"/>
      </w:pPr>
      <w:r w:rsidRPr="00BB2360">
        <w:t>Преподаватель</w:t>
      </w:r>
      <w:r w:rsidRPr="00C152F2">
        <w:t xml:space="preserve">: </w:t>
      </w:r>
      <w:r>
        <w:t>Кравченко О.М.</w:t>
      </w:r>
    </w:p>
    <w:p w14:paraId="4949071D" w14:textId="77777777" w:rsidR="005B496D" w:rsidRPr="00BB2360" w:rsidRDefault="005B496D" w:rsidP="005B496D">
      <w:pPr>
        <w:ind w:firstLine="0"/>
        <w:jc w:val="right"/>
      </w:pPr>
    </w:p>
    <w:p w14:paraId="11A2B0CA" w14:textId="10AECC52" w:rsidR="005B496D" w:rsidRDefault="005B496D" w:rsidP="005B496D">
      <w:pPr>
        <w:ind w:firstLine="0"/>
        <w:jc w:val="center"/>
      </w:pPr>
      <w:r>
        <w:t>Москва 2018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-101306953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1D449B41" w14:textId="1F9FEE23" w:rsidR="00D12D65" w:rsidRPr="00D12D65" w:rsidRDefault="00D12D65" w:rsidP="00D12D65">
          <w:pPr>
            <w:pStyle w:val="a4"/>
            <w:jc w:val="center"/>
            <w:rPr>
              <w:b/>
              <w:color w:val="auto"/>
            </w:rPr>
          </w:pPr>
          <w:r w:rsidRPr="00D12D65">
            <w:rPr>
              <w:b/>
              <w:color w:val="auto"/>
            </w:rPr>
            <w:t>Оглавление</w:t>
          </w:r>
        </w:p>
        <w:p w14:paraId="1AD67560" w14:textId="4495C9F1" w:rsidR="00235BA0" w:rsidRDefault="00D12D6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D12D65">
            <w:rPr>
              <w:bCs/>
            </w:rPr>
            <w:fldChar w:fldCharType="begin"/>
          </w:r>
          <w:r w:rsidRPr="00D12D65">
            <w:rPr>
              <w:bCs/>
            </w:rPr>
            <w:instrText xml:space="preserve"> TOC \o "1-3" \h \z \u </w:instrText>
          </w:r>
          <w:r w:rsidRPr="00D12D65">
            <w:rPr>
              <w:bCs/>
            </w:rPr>
            <w:fldChar w:fldCharType="separate"/>
          </w:r>
          <w:hyperlink w:anchor="_Toc533402713" w:history="1">
            <w:r w:rsidR="00235BA0" w:rsidRPr="00C54115">
              <w:rPr>
                <w:rStyle w:val="a5"/>
                <w:noProof/>
              </w:rPr>
              <w:t>1 Задание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3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3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3061B2C7" w14:textId="0930B11F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4" w:history="1">
            <w:r w:rsidR="00235BA0" w:rsidRPr="00C54115">
              <w:rPr>
                <w:rStyle w:val="a5"/>
                <w:noProof/>
              </w:rPr>
              <w:t>2 Ручной расчёт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4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4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2F143A09" w14:textId="3DA1A77F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5" w:history="1">
            <w:r w:rsidR="00235BA0" w:rsidRPr="00C54115">
              <w:rPr>
                <w:rStyle w:val="a5"/>
                <w:noProof/>
              </w:rPr>
              <w:t>3 Расчёт на пк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5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6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36033886" w14:textId="037BA5FE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6" w:history="1">
            <w:r w:rsidR="00235BA0" w:rsidRPr="00C54115">
              <w:rPr>
                <w:rStyle w:val="a5"/>
                <w:noProof/>
              </w:rPr>
              <w:t>3.1 Схемы алгоритмов проекта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6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7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349C2A92" w14:textId="245E07D7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7" w:history="1">
            <w:r w:rsidR="00235BA0" w:rsidRPr="00C54115">
              <w:rPr>
                <w:rStyle w:val="a5"/>
                <w:noProof/>
              </w:rPr>
              <w:t>3.2 Текст программы проекта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7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8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6619FE3A" w14:textId="590FAFE2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8" w:history="1">
            <w:r w:rsidR="00235BA0" w:rsidRPr="00C54115">
              <w:rPr>
                <w:rStyle w:val="a5"/>
                <w:noProof/>
              </w:rPr>
              <w:t>3.3 Результат тестирования проекта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8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9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0E3AD316" w14:textId="7F6633BC" w:rsidR="00235BA0" w:rsidRDefault="00646773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33402719" w:history="1">
            <w:r w:rsidR="00235BA0" w:rsidRPr="00C54115">
              <w:rPr>
                <w:rStyle w:val="a5"/>
                <w:noProof/>
              </w:rPr>
              <w:t xml:space="preserve">4 </w:t>
            </w:r>
            <w:r w:rsidR="00235BA0" w:rsidRPr="00C54115">
              <w:rPr>
                <w:rStyle w:val="a5"/>
                <w:bCs/>
                <w:noProof/>
              </w:rPr>
              <w:t>Траектория поиска минимума</w:t>
            </w:r>
            <w:r w:rsidR="00235BA0">
              <w:rPr>
                <w:noProof/>
                <w:webHidden/>
              </w:rPr>
              <w:tab/>
            </w:r>
            <w:r w:rsidR="00235BA0">
              <w:rPr>
                <w:noProof/>
                <w:webHidden/>
              </w:rPr>
              <w:fldChar w:fldCharType="begin"/>
            </w:r>
            <w:r w:rsidR="00235BA0">
              <w:rPr>
                <w:noProof/>
                <w:webHidden/>
              </w:rPr>
              <w:instrText xml:space="preserve"> PAGEREF _Toc533402719 \h </w:instrText>
            </w:r>
            <w:r w:rsidR="00235BA0">
              <w:rPr>
                <w:noProof/>
                <w:webHidden/>
              </w:rPr>
            </w:r>
            <w:r w:rsidR="00235BA0">
              <w:rPr>
                <w:noProof/>
                <w:webHidden/>
              </w:rPr>
              <w:fldChar w:fldCharType="separate"/>
            </w:r>
            <w:r w:rsidR="00235BA0">
              <w:rPr>
                <w:noProof/>
                <w:webHidden/>
              </w:rPr>
              <w:t>11</w:t>
            </w:r>
            <w:r w:rsidR="00235BA0">
              <w:rPr>
                <w:noProof/>
                <w:webHidden/>
              </w:rPr>
              <w:fldChar w:fldCharType="end"/>
            </w:r>
          </w:hyperlink>
        </w:p>
        <w:p w14:paraId="6C04CB53" w14:textId="60904C92" w:rsidR="00D12D65" w:rsidRDefault="00D12D65" w:rsidP="00D12D65">
          <w:pPr>
            <w:jc w:val="center"/>
          </w:pPr>
          <w:r w:rsidRPr="00D12D65">
            <w:rPr>
              <w:bCs/>
            </w:rPr>
            <w:fldChar w:fldCharType="end"/>
          </w:r>
        </w:p>
      </w:sdtContent>
    </w:sdt>
    <w:p w14:paraId="76165873" w14:textId="77777777" w:rsidR="00F70486" w:rsidRDefault="00F70486" w:rsidP="00F70486">
      <w:pPr>
        <w:ind w:firstLine="0"/>
        <w:jc w:val="center"/>
      </w:pPr>
    </w:p>
    <w:p w14:paraId="51D1A627" w14:textId="77777777" w:rsidR="00F70486" w:rsidRDefault="00F70486" w:rsidP="00F70486">
      <w:pPr>
        <w:ind w:firstLine="0"/>
        <w:jc w:val="center"/>
      </w:pPr>
    </w:p>
    <w:p w14:paraId="16CBFA22" w14:textId="77777777" w:rsidR="00F70486" w:rsidRDefault="00F70486" w:rsidP="00F70486">
      <w:pPr>
        <w:ind w:firstLine="0"/>
        <w:jc w:val="center"/>
      </w:pPr>
    </w:p>
    <w:p w14:paraId="1B0E0234" w14:textId="77777777" w:rsidR="00F70486" w:rsidRDefault="00F70486" w:rsidP="00F70486">
      <w:pPr>
        <w:ind w:firstLine="0"/>
        <w:jc w:val="center"/>
      </w:pPr>
    </w:p>
    <w:p w14:paraId="12945EF9" w14:textId="77777777" w:rsidR="00F70486" w:rsidRDefault="00F70486" w:rsidP="00F70486">
      <w:pPr>
        <w:ind w:firstLine="0"/>
        <w:jc w:val="center"/>
      </w:pPr>
    </w:p>
    <w:p w14:paraId="2EBC58F1" w14:textId="77777777" w:rsidR="00F70486" w:rsidRDefault="00F70486" w:rsidP="00F70486">
      <w:pPr>
        <w:ind w:firstLine="0"/>
        <w:jc w:val="center"/>
      </w:pPr>
    </w:p>
    <w:p w14:paraId="237A8E44" w14:textId="77777777" w:rsidR="00F70486" w:rsidRDefault="00F70486" w:rsidP="00F70486">
      <w:pPr>
        <w:ind w:firstLine="0"/>
        <w:jc w:val="center"/>
      </w:pPr>
    </w:p>
    <w:p w14:paraId="23AA6196" w14:textId="77777777" w:rsidR="00F70486" w:rsidRDefault="00F70486" w:rsidP="00F70486">
      <w:pPr>
        <w:ind w:firstLine="0"/>
        <w:jc w:val="center"/>
      </w:pPr>
    </w:p>
    <w:p w14:paraId="5D6B8B54" w14:textId="77777777" w:rsidR="00F70486" w:rsidRDefault="00F70486" w:rsidP="00F70486">
      <w:pPr>
        <w:ind w:firstLine="0"/>
        <w:jc w:val="center"/>
      </w:pPr>
    </w:p>
    <w:p w14:paraId="2E914186" w14:textId="77777777" w:rsidR="00F70486" w:rsidRDefault="00F70486" w:rsidP="00F70486">
      <w:pPr>
        <w:ind w:firstLine="0"/>
        <w:jc w:val="center"/>
      </w:pPr>
    </w:p>
    <w:p w14:paraId="247D211E" w14:textId="77777777" w:rsidR="00F70486" w:rsidRDefault="00F70486" w:rsidP="00F70486">
      <w:pPr>
        <w:ind w:firstLine="0"/>
        <w:jc w:val="center"/>
      </w:pPr>
    </w:p>
    <w:p w14:paraId="2453E832" w14:textId="77777777" w:rsidR="00F70486" w:rsidRDefault="00F70486" w:rsidP="00F70486">
      <w:pPr>
        <w:ind w:firstLine="0"/>
        <w:jc w:val="center"/>
      </w:pPr>
    </w:p>
    <w:p w14:paraId="03F27756" w14:textId="77777777" w:rsidR="00F70486" w:rsidRDefault="00F70486" w:rsidP="00F70486">
      <w:pPr>
        <w:ind w:firstLine="0"/>
        <w:jc w:val="center"/>
      </w:pPr>
    </w:p>
    <w:p w14:paraId="23DB528D" w14:textId="77777777" w:rsidR="00F70486" w:rsidRDefault="00F70486" w:rsidP="00F70486">
      <w:pPr>
        <w:ind w:firstLine="0"/>
        <w:jc w:val="center"/>
      </w:pPr>
    </w:p>
    <w:p w14:paraId="41869292" w14:textId="77777777" w:rsidR="00F70486" w:rsidRDefault="00F70486" w:rsidP="00F70486">
      <w:pPr>
        <w:ind w:firstLine="0"/>
        <w:jc w:val="center"/>
      </w:pPr>
    </w:p>
    <w:p w14:paraId="5AF72518" w14:textId="77777777" w:rsidR="00F70486" w:rsidRDefault="00F70486" w:rsidP="00F70486">
      <w:pPr>
        <w:ind w:firstLine="0"/>
        <w:jc w:val="center"/>
      </w:pPr>
    </w:p>
    <w:p w14:paraId="62F3C21D" w14:textId="77777777" w:rsidR="00F70486" w:rsidRDefault="00F70486" w:rsidP="00F70486">
      <w:pPr>
        <w:ind w:firstLine="0"/>
        <w:jc w:val="center"/>
      </w:pPr>
    </w:p>
    <w:p w14:paraId="658B97B7" w14:textId="77777777" w:rsidR="00F70486" w:rsidRDefault="00F70486" w:rsidP="00F70486">
      <w:pPr>
        <w:ind w:firstLine="0"/>
        <w:jc w:val="center"/>
      </w:pPr>
    </w:p>
    <w:p w14:paraId="6749C067" w14:textId="77777777" w:rsidR="00F70486" w:rsidRDefault="00F70486" w:rsidP="00F70486">
      <w:pPr>
        <w:ind w:firstLine="0"/>
        <w:jc w:val="center"/>
      </w:pPr>
    </w:p>
    <w:p w14:paraId="15A3A298" w14:textId="77777777" w:rsidR="00F70486" w:rsidRDefault="00F70486" w:rsidP="00F70486">
      <w:pPr>
        <w:ind w:firstLine="0"/>
        <w:jc w:val="center"/>
      </w:pPr>
    </w:p>
    <w:p w14:paraId="6B24F2DB" w14:textId="26E19360" w:rsidR="00F70486" w:rsidRPr="00EB1343" w:rsidRDefault="00E74A88" w:rsidP="00E74A88">
      <w:pPr>
        <w:pStyle w:val="a9"/>
      </w:pPr>
      <w:bookmarkStart w:id="1" w:name="_Toc533402713"/>
      <w:r>
        <w:t xml:space="preserve">1 </w:t>
      </w:r>
      <w:r w:rsidR="00F70486" w:rsidRPr="00EB1343">
        <w:t>Задание</w:t>
      </w:r>
      <w:bookmarkEnd w:id="1"/>
    </w:p>
    <w:bookmarkEnd w:id="0"/>
    <w:p w14:paraId="5EA1B52E" w14:textId="1624090F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1) Выбрать индивидуальное задание</w:t>
      </w:r>
      <w:r w:rsidRPr="007C7295">
        <w:rPr>
          <w:bCs/>
        </w:rPr>
        <w:t xml:space="preserve"> для решения задачи оптимизации функции нескольких переменных:</w:t>
      </w:r>
    </w:p>
    <w:p w14:paraId="7CB09C8B" w14:textId="5D85793B" w:rsidR="007C7295" w:rsidRPr="007C7295" w:rsidRDefault="007C7295" w:rsidP="007C7295">
      <w:pPr>
        <w:ind w:firstLine="709"/>
        <w:rPr>
          <w:bCs/>
        </w:rPr>
      </w:pPr>
      <w:r w:rsidRPr="007C7295">
        <w:rPr>
          <w:bCs/>
        </w:rPr>
        <w:t>•</w:t>
      </w:r>
      <w:r w:rsidRPr="007C7295">
        <w:rPr>
          <w:bCs/>
        </w:rPr>
        <w:tab/>
        <w:t xml:space="preserve">функцию – </w:t>
      </w:r>
      <w:proofErr w:type="gramStart"/>
      <w:r w:rsidRPr="007C7295">
        <w:rPr>
          <w:bCs/>
        </w:rPr>
        <w:t>f(</w:t>
      </w:r>
      <w:proofErr w:type="gramEnd"/>
      <w:r w:rsidRPr="007C7295">
        <w:rPr>
          <w:bCs/>
        </w:rPr>
        <w:t>x, y);</w:t>
      </w:r>
    </w:p>
    <w:p w14:paraId="1E7283D9" w14:textId="6488B70E" w:rsidR="007C7295" w:rsidRPr="007C7295" w:rsidRDefault="007C7295" w:rsidP="007C7295">
      <w:pPr>
        <w:ind w:firstLine="709"/>
        <w:rPr>
          <w:bCs/>
        </w:rPr>
      </w:pPr>
      <w:r w:rsidRPr="007C7295">
        <w:rPr>
          <w:bCs/>
        </w:rPr>
        <w:t>•</w:t>
      </w:r>
      <w:r w:rsidRPr="007C7295">
        <w:rPr>
          <w:bCs/>
        </w:rPr>
        <w:tab/>
        <w:t>метод оптимизации для «ручного расчета» – определяется значением параметра p;</w:t>
      </w:r>
    </w:p>
    <w:p w14:paraId="2A38DF58" w14:textId="6BE38021" w:rsidR="007C7295" w:rsidRPr="007C7295" w:rsidRDefault="007C7295" w:rsidP="007C7295">
      <w:pPr>
        <w:ind w:firstLine="709"/>
        <w:rPr>
          <w:bCs/>
        </w:rPr>
      </w:pPr>
      <w:r w:rsidRPr="007C7295">
        <w:rPr>
          <w:bCs/>
        </w:rPr>
        <w:t>•</w:t>
      </w:r>
      <w:r w:rsidRPr="007C7295">
        <w:rPr>
          <w:bCs/>
        </w:rPr>
        <w:tab/>
        <w:t>метод оптимизации для «расчета на ПК»– значения параметров t и r.</w:t>
      </w:r>
    </w:p>
    <w:p w14:paraId="62DCFFB2" w14:textId="0177ED07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2) Проверить условия существования точки минимума</w:t>
      </w:r>
      <w:r w:rsidRPr="007C7295">
        <w:rPr>
          <w:bCs/>
        </w:rPr>
        <w:t xml:space="preserve"> заданной функции f(x).</w:t>
      </w:r>
    </w:p>
    <w:p w14:paraId="534A2981" w14:textId="11B76F59" w:rsidR="007C7295" w:rsidRPr="007C7295" w:rsidRDefault="007C7295" w:rsidP="007C7295">
      <w:pPr>
        <w:ind w:firstLine="709"/>
        <w:rPr>
          <w:b/>
          <w:bCs/>
        </w:rPr>
      </w:pPr>
      <w:r w:rsidRPr="007C7295">
        <w:rPr>
          <w:b/>
          <w:bCs/>
        </w:rPr>
        <w:t>3) Решить задачу многомерной оптимизации аналитическим методом.</w:t>
      </w:r>
    </w:p>
    <w:p w14:paraId="5F270B89" w14:textId="77498A5E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4) Выбрать начальную точку</w:t>
      </w:r>
      <w:r w:rsidRPr="007C7295">
        <w:rPr>
          <w:bCs/>
        </w:rPr>
        <w:t xml:space="preserve"> x</w:t>
      </w:r>
      <w:r w:rsidRPr="007C7295">
        <w:rPr>
          <w:bCs/>
          <w:vertAlign w:val="subscript"/>
        </w:rPr>
        <w:t>0</w:t>
      </w:r>
      <w:r w:rsidRPr="007C7295">
        <w:rPr>
          <w:bCs/>
        </w:rPr>
        <w:t>, y</w:t>
      </w:r>
      <w:r w:rsidRPr="007C7295">
        <w:rPr>
          <w:bCs/>
          <w:vertAlign w:val="subscript"/>
        </w:rPr>
        <w:t>0</w:t>
      </w:r>
      <w:r w:rsidRPr="007C7295">
        <w:rPr>
          <w:bCs/>
        </w:rPr>
        <w:t xml:space="preserve"> итерационного процесса оптимизации.</w:t>
      </w:r>
    </w:p>
    <w:p w14:paraId="77F26028" w14:textId="51D07129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5) Решить задачу оптимизации «ручным расчетом»</w:t>
      </w:r>
      <w:r w:rsidRPr="007C7295">
        <w:rPr>
          <w:bCs/>
        </w:rPr>
        <w:t xml:space="preserve"> (3 итерации) выбранным методом.</w:t>
      </w:r>
    </w:p>
    <w:p w14:paraId="285FD31F" w14:textId="499E067A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 xml:space="preserve">6) Вычислить погрешности </w:t>
      </w:r>
      <w:r>
        <w:rPr>
          <w:bCs/>
          <w:lang w:val="en-US"/>
        </w:rPr>
        <w:t>E</w:t>
      </w:r>
      <w:r w:rsidRPr="007C7295">
        <w:rPr>
          <w:bCs/>
          <w:vertAlign w:val="subscript"/>
        </w:rPr>
        <w:t>1</w:t>
      </w:r>
      <w:r w:rsidRPr="007C7295">
        <w:rPr>
          <w:bCs/>
        </w:rPr>
        <w:t xml:space="preserve">, </w:t>
      </w:r>
      <w:r>
        <w:rPr>
          <w:bCs/>
          <w:lang w:val="en-US"/>
        </w:rPr>
        <w:t>E</w:t>
      </w:r>
      <w:r w:rsidRPr="007C7295">
        <w:rPr>
          <w:bCs/>
          <w:vertAlign w:val="subscript"/>
        </w:rPr>
        <w:t>1</w:t>
      </w:r>
      <w:r w:rsidRPr="007C7295">
        <w:rPr>
          <w:bCs/>
          <w:vertAlign w:val="subscript"/>
          <w:lang w:val="en-US"/>
        </w:rPr>
        <w:t>X</w:t>
      </w:r>
      <w:r w:rsidRPr="007C7295">
        <w:rPr>
          <w:bCs/>
        </w:rPr>
        <w:t xml:space="preserve">, </w:t>
      </w:r>
      <w:r>
        <w:rPr>
          <w:bCs/>
          <w:lang w:val="en-US"/>
        </w:rPr>
        <w:t>E</w:t>
      </w:r>
      <w:r w:rsidRPr="007C7295">
        <w:rPr>
          <w:bCs/>
          <w:vertAlign w:val="subscript"/>
        </w:rPr>
        <w:t>2</w:t>
      </w:r>
      <w:r w:rsidRPr="007C7295">
        <w:rPr>
          <w:bCs/>
          <w:vertAlign w:val="subscript"/>
          <w:lang w:val="en-US"/>
        </w:rPr>
        <w:t>X</w:t>
      </w:r>
      <w:r w:rsidRPr="007C7295">
        <w:rPr>
          <w:bCs/>
        </w:rPr>
        <w:t xml:space="preserve">, </w:t>
      </w:r>
      <w:r>
        <w:rPr>
          <w:bCs/>
        </w:rPr>
        <w:t>Δ</w:t>
      </w:r>
      <w:r>
        <w:rPr>
          <w:bCs/>
          <w:lang w:val="en-US"/>
        </w:rPr>
        <w:t>x</w:t>
      </w:r>
      <w:r w:rsidRPr="007C7295">
        <w:rPr>
          <w:bCs/>
        </w:rPr>
        <w:t xml:space="preserve">, </w:t>
      </w:r>
      <w:r>
        <w:rPr>
          <w:bCs/>
        </w:rPr>
        <w:t>Δ</w:t>
      </w:r>
      <w:r>
        <w:rPr>
          <w:bCs/>
          <w:lang w:val="en-US"/>
        </w:rPr>
        <w:t>y</w:t>
      </w:r>
      <w:r w:rsidRPr="007C7295">
        <w:rPr>
          <w:bCs/>
        </w:rPr>
        <w:t>.</w:t>
      </w:r>
    </w:p>
    <w:p w14:paraId="7F331803" w14:textId="552A342C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7) Составить схему алгоритма, программу</w:t>
      </w:r>
      <w:r w:rsidRPr="007C7295">
        <w:rPr>
          <w:bCs/>
        </w:rPr>
        <w:t xml:space="preserve"> решения задачи оптимизации и провести контрольное тестирование.</w:t>
      </w:r>
    </w:p>
    <w:p w14:paraId="662D1D6E" w14:textId="03F23D76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8) Решить задачу многомерной оптимизации</w:t>
      </w:r>
      <w:r w:rsidRPr="007C7295">
        <w:rPr>
          <w:bCs/>
        </w:rPr>
        <w:t xml:space="preserve"> «расчетом на ПК» при точности определения минимума E=0.1, 0.05, 0.01, 0.001.</w:t>
      </w:r>
    </w:p>
    <w:p w14:paraId="5964E556" w14:textId="6AED6082" w:rsidR="007C7295" w:rsidRPr="007C7295" w:rsidRDefault="007C7295" w:rsidP="007C7295">
      <w:pPr>
        <w:ind w:firstLine="709"/>
        <w:rPr>
          <w:bCs/>
        </w:rPr>
      </w:pPr>
      <w:r w:rsidRPr="007C7295">
        <w:rPr>
          <w:b/>
          <w:bCs/>
        </w:rPr>
        <w:t>9) Построить траекторию поиска минимума</w:t>
      </w:r>
      <w:r w:rsidRPr="007C7295">
        <w:rPr>
          <w:bCs/>
        </w:rPr>
        <w:t xml:space="preserve"> по результатам «расчета на ПК» и изобразить схематически линии уровня, проходящие через точки траектории. На графике указать точку минимума, найденную в п.3 задания.</w:t>
      </w:r>
    </w:p>
    <w:p w14:paraId="240FBCC2" w14:textId="4EEC46CC" w:rsidR="00285451" w:rsidRDefault="00285451" w:rsidP="007C7295">
      <w:pPr>
        <w:ind w:firstLine="0"/>
        <w:rPr>
          <w:bCs/>
        </w:rPr>
      </w:pPr>
      <w:r>
        <w:rPr>
          <w:bCs/>
        </w:rPr>
        <w:t>Таблица 1 – Индивидуальное задание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98"/>
        <w:gridCol w:w="2747"/>
        <w:gridCol w:w="372"/>
        <w:gridCol w:w="356"/>
        <w:gridCol w:w="356"/>
      </w:tblGrid>
      <w:tr w:rsidR="007C7295" w14:paraId="6D2CB491" w14:textId="77777777" w:rsidTr="007C7295">
        <w:trPr>
          <w:jc w:val="center"/>
        </w:trPr>
        <w:tc>
          <w:tcPr>
            <w:tcW w:w="498" w:type="dxa"/>
            <w:vAlign w:val="center"/>
          </w:tcPr>
          <w:p w14:paraId="33C16A9C" w14:textId="3638177C" w:rsidR="007C7295" w:rsidRDefault="007C7295" w:rsidP="007C7295">
            <w:pPr>
              <w:ind w:firstLine="0"/>
            </w:pPr>
            <w:r w:rsidRPr="00E44A11">
              <w:rPr>
                <w:b/>
                <w:bCs/>
              </w:rPr>
              <w:t>№</w:t>
            </w:r>
          </w:p>
        </w:tc>
        <w:tc>
          <w:tcPr>
            <w:tcW w:w="2747" w:type="dxa"/>
            <w:vAlign w:val="center"/>
          </w:tcPr>
          <w:p w14:paraId="1E23A489" w14:textId="20E9B655" w:rsidR="007C7295" w:rsidRDefault="007C7295" w:rsidP="007C7295">
            <w:pPr>
              <w:ind w:firstLine="0"/>
            </w:pPr>
            <w:r w:rsidRPr="00E44A11">
              <w:rPr>
                <w:b/>
                <w:bCs/>
              </w:rPr>
              <w:t>Функция</w:t>
            </w:r>
          </w:p>
        </w:tc>
        <w:tc>
          <w:tcPr>
            <w:tcW w:w="372" w:type="dxa"/>
          </w:tcPr>
          <w:p w14:paraId="586BE8A5" w14:textId="41049CE4" w:rsidR="007C7295" w:rsidRDefault="007C7295" w:rsidP="007C7295">
            <w:pPr>
              <w:ind w:firstLine="0"/>
            </w:pPr>
            <w:r w:rsidRPr="00E44A11">
              <w:rPr>
                <w:b/>
                <w:bCs/>
              </w:rPr>
              <w:t>р</w:t>
            </w:r>
          </w:p>
        </w:tc>
        <w:tc>
          <w:tcPr>
            <w:tcW w:w="356" w:type="dxa"/>
          </w:tcPr>
          <w:p w14:paraId="3EC8E9B8" w14:textId="6903B1A4" w:rsidR="007C7295" w:rsidRDefault="007C7295" w:rsidP="007C7295">
            <w:pPr>
              <w:ind w:firstLine="0"/>
            </w:pPr>
            <w:r w:rsidRPr="00E44A11">
              <w:rPr>
                <w:b/>
                <w:bCs/>
                <w:lang w:val="en-US"/>
              </w:rPr>
              <w:t>t</w:t>
            </w:r>
          </w:p>
        </w:tc>
        <w:tc>
          <w:tcPr>
            <w:tcW w:w="275" w:type="dxa"/>
          </w:tcPr>
          <w:p w14:paraId="3CBB0146" w14:textId="4DC2C01C" w:rsidR="007C7295" w:rsidRDefault="007C7295" w:rsidP="007C7295">
            <w:pPr>
              <w:ind w:firstLine="0"/>
            </w:pPr>
            <w:r w:rsidRPr="00E44A11">
              <w:rPr>
                <w:b/>
                <w:bCs/>
                <w:lang w:val="en-US"/>
              </w:rPr>
              <w:t>r</w:t>
            </w:r>
          </w:p>
        </w:tc>
      </w:tr>
      <w:tr w:rsidR="007C7295" w14:paraId="45166257" w14:textId="77777777" w:rsidTr="007C7295">
        <w:trPr>
          <w:jc w:val="center"/>
        </w:trPr>
        <w:tc>
          <w:tcPr>
            <w:tcW w:w="498" w:type="dxa"/>
          </w:tcPr>
          <w:p w14:paraId="67180C38" w14:textId="64D665E9" w:rsidR="007C7295" w:rsidRDefault="007C7295" w:rsidP="007C7295">
            <w:pPr>
              <w:ind w:firstLine="0"/>
            </w:pPr>
            <w:r w:rsidRPr="00E44A11">
              <w:rPr>
                <w:lang w:val="en-US"/>
              </w:rPr>
              <w:t>5</w:t>
            </w:r>
          </w:p>
        </w:tc>
        <w:tc>
          <w:tcPr>
            <w:tcW w:w="2747" w:type="dxa"/>
          </w:tcPr>
          <w:p w14:paraId="2099AFC4" w14:textId="101089CB" w:rsidR="007C7295" w:rsidRDefault="007C7295" w:rsidP="007C7295">
            <w:pPr>
              <w:ind w:firstLine="0"/>
            </w:pPr>
            <w:r w:rsidRPr="00E44A11">
              <w:rPr>
                <w:lang w:val="en-US"/>
              </w:rPr>
              <w:t>2 x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3 y</w:t>
            </w:r>
            <w:r w:rsidRPr="00E44A11">
              <w:rPr>
                <w:vertAlign w:val="superscript"/>
                <w:lang w:val="en-US"/>
              </w:rPr>
              <w:t>2</w:t>
            </w:r>
            <w:r w:rsidRPr="00E44A11">
              <w:rPr>
                <w:lang w:val="en-US"/>
              </w:rPr>
              <w:t xml:space="preserve"> + 2 x – 3 y</w:t>
            </w:r>
          </w:p>
        </w:tc>
        <w:tc>
          <w:tcPr>
            <w:tcW w:w="372" w:type="dxa"/>
          </w:tcPr>
          <w:p w14:paraId="42F8A980" w14:textId="6582E4AB" w:rsidR="007C7295" w:rsidRDefault="007C7295" w:rsidP="007C7295">
            <w:pPr>
              <w:ind w:firstLine="0"/>
            </w:pPr>
            <w:r w:rsidRPr="00E44A11">
              <w:rPr>
                <w:lang w:val="en-US"/>
              </w:rPr>
              <w:t>1</w:t>
            </w:r>
          </w:p>
        </w:tc>
        <w:tc>
          <w:tcPr>
            <w:tcW w:w="356" w:type="dxa"/>
          </w:tcPr>
          <w:p w14:paraId="588B6F49" w14:textId="698B6F9A" w:rsidR="007C7295" w:rsidRDefault="007C7295" w:rsidP="007C7295">
            <w:pPr>
              <w:ind w:firstLine="0"/>
            </w:pPr>
            <w:r w:rsidRPr="00E44A11">
              <w:rPr>
                <w:lang w:val="en-US"/>
              </w:rPr>
              <w:t>2</w:t>
            </w:r>
          </w:p>
        </w:tc>
        <w:tc>
          <w:tcPr>
            <w:tcW w:w="275" w:type="dxa"/>
          </w:tcPr>
          <w:p w14:paraId="783930E9" w14:textId="25454DF9" w:rsidR="007C7295" w:rsidRDefault="007C7295" w:rsidP="007C7295">
            <w:pPr>
              <w:ind w:firstLine="0"/>
            </w:pPr>
            <w:r w:rsidRPr="00E44A11">
              <w:rPr>
                <w:lang w:val="en-US"/>
              </w:rPr>
              <w:t>2</w:t>
            </w:r>
          </w:p>
        </w:tc>
      </w:tr>
    </w:tbl>
    <w:p w14:paraId="03FF477B" w14:textId="2E62EC4B" w:rsidR="0095508B" w:rsidRDefault="0095508B" w:rsidP="00285451">
      <w:pPr>
        <w:ind w:firstLine="0"/>
      </w:pPr>
      <w:r>
        <w:br w:type="page"/>
      </w:r>
    </w:p>
    <w:p w14:paraId="6624FFC5" w14:textId="6BF2EE6E" w:rsidR="0072593A" w:rsidRDefault="0072593A" w:rsidP="0072593A">
      <w:pPr>
        <w:pStyle w:val="a9"/>
      </w:pPr>
      <w:bookmarkStart w:id="2" w:name="_Toc533402714"/>
      <w:r w:rsidRPr="0072593A">
        <w:lastRenderedPageBreak/>
        <w:t>2 Ручной расчёт</w:t>
      </w:r>
      <w:bookmarkEnd w:id="2"/>
    </w:p>
    <w:p w14:paraId="47799BEC" w14:textId="588A93EB" w:rsidR="004C13A2" w:rsidRDefault="00910840" w:rsidP="00910840">
      <w:pPr>
        <w:spacing w:after="160"/>
        <w:ind w:firstLine="709"/>
        <w:rPr>
          <w:lang w:val="en-US"/>
        </w:rPr>
      </w:pPr>
      <w:r>
        <w:t>Исходная функция</w:t>
      </w:r>
      <w:r>
        <w:rPr>
          <w:lang w:val="en-US"/>
        </w:rPr>
        <w:t>:</w:t>
      </w:r>
    </w:p>
    <w:p w14:paraId="57599355" w14:textId="2B865573" w:rsidR="00910840" w:rsidRPr="00910840" w:rsidRDefault="00910840" w:rsidP="00910840">
      <w:pPr>
        <w:spacing w:after="160"/>
        <w:ind w:firstLine="709"/>
      </w:pPr>
      <w:proofErr w:type="gramStart"/>
      <w:r>
        <w:rPr>
          <w:lang w:val="en-US"/>
        </w:rPr>
        <w:t>f</w:t>
      </w:r>
      <w:r w:rsidRPr="00910840">
        <w:t>(</w:t>
      </w:r>
      <w:proofErr w:type="gramEnd"/>
      <w:r>
        <w:rPr>
          <w:lang w:val="en-US"/>
        </w:rPr>
        <w:t>x</w:t>
      </w:r>
      <w:r w:rsidRPr="00910840">
        <w:t xml:space="preserve">, </w:t>
      </w:r>
      <w:r>
        <w:rPr>
          <w:lang w:val="en-US"/>
        </w:rPr>
        <w:t>y</w:t>
      </w:r>
      <w:r w:rsidRPr="00910840">
        <w:t xml:space="preserve">) = 2 </w:t>
      </w:r>
      <w:r w:rsidRPr="00E44A11">
        <w:rPr>
          <w:lang w:val="en-US"/>
        </w:rPr>
        <w:t>x</w:t>
      </w:r>
      <w:r w:rsidRPr="00910840">
        <w:rPr>
          <w:vertAlign w:val="superscript"/>
        </w:rPr>
        <w:t>2</w:t>
      </w:r>
      <w:r w:rsidRPr="00910840">
        <w:t xml:space="preserve"> + 3 </w:t>
      </w:r>
      <w:r w:rsidRPr="00E44A11">
        <w:rPr>
          <w:lang w:val="en-US"/>
        </w:rPr>
        <w:t>y</w:t>
      </w:r>
      <w:r w:rsidRPr="00910840">
        <w:rPr>
          <w:vertAlign w:val="superscript"/>
        </w:rPr>
        <w:t>2</w:t>
      </w:r>
      <w:r w:rsidRPr="00910840">
        <w:t xml:space="preserve"> + 2 </w:t>
      </w:r>
      <w:r w:rsidRPr="00E44A11">
        <w:rPr>
          <w:lang w:val="en-US"/>
        </w:rPr>
        <w:t>x</w:t>
      </w:r>
      <w:r w:rsidRPr="00910840">
        <w:t xml:space="preserve"> – 3 </w:t>
      </w:r>
      <w:r w:rsidRPr="00E44A11">
        <w:rPr>
          <w:lang w:val="en-US"/>
        </w:rPr>
        <w:t>y</w:t>
      </w:r>
    </w:p>
    <w:p w14:paraId="5923EEB2" w14:textId="660CC727" w:rsidR="00910840" w:rsidRDefault="00910840" w:rsidP="00910840">
      <w:pPr>
        <w:spacing w:after="160"/>
        <w:ind w:firstLine="709"/>
      </w:pPr>
      <w:r>
        <w:t xml:space="preserve">Проверка условия существования точки минимума заданной функции </w:t>
      </w:r>
      <w:proofErr w:type="gramStart"/>
      <w:r>
        <w:rPr>
          <w:lang w:val="en-US"/>
        </w:rPr>
        <w:t>f</w:t>
      </w:r>
      <w:r w:rsidRPr="00910840">
        <w:t>(</w:t>
      </w:r>
      <w:proofErr w:type="gramEnd"/>
      <w:r>
        <w:rPr>
          <w:lang w:val="en-US"/>
        </w:rPr>
        <w:t>x</w:t>
      </w:r>
      <w:r w:rsidRPr="00910840">
        <w:t xml:space="preserve">, </w:t>
      </w:r>
      <w:r>
        <w:rPr>
          <w:lang w:val="en-US"/>
        </w:rPr>
        <w:t>y</w:t>
      </w:r>
      <w:r w:rsidRPr="00910840">
        <w:t>):</w:t>
      </w:r>
    </w:p>
    <w:p w14:paraId="13411E47" w14:textId="65F0E6CB" w:rsidR="00910840" w:rsidRPr="00910840" w:rsidRDefault="00910840" w:rsidP="00910840">
      <w:pPr>
        <w:spacing w:after="160"/>
        <w:ind w:firstLine="709"/>
      </w:pPr>
      <w:r>
        <w:t xml:space="preserve">Построим матрицу Гессе для функции и проверим является ли она выпуклой на множестве </w:t>
      </w:r>
      <w:r>
        <w:rPr>
          <w:lang w:val="en-US"/>
        </w:rPr>
        <w:t>R</w:t>
      </w:r>
      <w:r w:rsidRPr="00910840">
        <w:t>.</w:t>
      </w:r>
    </w:p>
    <w:p w14:paraId="03802A32" w14:textId="42E7DCB5" w:rsidR="00910840" w:rsidRPr="00910840" w:rsidRDefault="00910840" w:rsidP="00910840">
      <w:pPr>
        <w:spacing w:after="160"/>
        <w:ind w:left="709" w:firstLine="709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, y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xdy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xdy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e>
                </m:mr>
              </m:m>
            </m:e>
          </m:d>
        </m:oMath>
      </m:oMathPara>
    </w:p>
    <w:p w14:paraId="71964B1A" w14:textId="5731E77D" w:rsidR="00910840" w:rsidRPr="00416D35" w:rsidRDefault="00646773" w:rsidP="00416D35">
      <w:pPr>
        <w:spacing w:after="160"/>
        <w:ind w:left="709" w:firstLine="709"/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4&gt;0, 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=6&gt;0=&gt;выпуклая на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R</m:t>
          </m:r>
        </m:oMath>
      </m:oMathPara>
    </w:p>
    <w:p w14:paraId="308A92C2" w14:textId="372BCF78" w:rsidR="00416D35" w:rsidRDefault="00416D35" w:rsidP="00416D35">
      <w:pPr>
        <w:ind w:firstLine="709"/>
      </w:pPr>
      <w:r w:rsidRPr="00416D35">
        <w:rPr>
          <w:rFonts w:eastAsiaTheme="minorEastAsia"/>
        </w:rPr>
        <w:t xml:space="preserve">Решим </w:t>
      </w:r>
      <w:r w:rsidRPr="00416D35">
        <w:rPr>
          <w:bCs/>
        </w:rPr>
        <w:t xml:space="preserve">задачу многомерной оптимизации аналитическим методом, </w:t>
      </w:r>
      <w:r>
        <w:rPr>
          <w:bCs/>
        </w:rPr>
        <w:t>н</w:t>
      </w:r>
      <w:r w:rsidRPr="00E44A11">
        <w:t>еобходимые условия существования точки экстремума:</w:t>
      </w:r>
    </w:p>
    <w:p w14:paraId="26C2EE6F" w14:textId="62FA979B" w:rsidR="00416D35" w:rsidRPr="00416D35" w:rsidRDefault="00646773" w:rsidP="00416D35">
      <w:pPr>
        <w:ind w:firstLine="709"/>
        <w:rPr>
          <w:rFonts w:eastAsiaTheme="minorEastAsia"/>
          <w:bCs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b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f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0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f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dy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0,</m:t>
                  </m:r>
                </m:e>
              </m:eqArr>
              <m:r>
                <m:rPr>
                  <m:sty m:val="p"/>
                </m:rPr>
                <w:rPr>
                  <w:rFonts w:ascii="Cambria Math" w:hAnsi="Cambria Math"/>
                </w:rPr>
                <m:t xml:space="preserve">  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Cs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x+2=0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y-3=0,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   откуда 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Cs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Cs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=-0,5,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*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=0,5,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</m:t>
                  </m:r>
                </m:e>
              </m:d>
            </m:e>
          </m:d>
        </m:oMath>
      </m:oMathPara>
    </w:p>
    <w:p w14:paraId="127425FE" w14:textId="3CD89140" w:rsidR="00416D35" w:rsidRPr="00416D35" w:rsidRDefault="00646773" w:rsidP="00416D35">
      <w:pPr>
        <w:ind w:left="709" w:firstLine="709"/>
        <w:rPr>
          <w:rFonts w:eastAsiaTheme="minorEastAsia"/>
          <w:b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Cs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p>
          <m:d>
            <m:dPr>
              <m:ctrlPr>
                <w:rPr>
                  <w:rFonts w:ascii="Cambria Math" w:hAnsi="Cambria Math"/>
                  <w:b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0,5;0,5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-1,25.</m:t>
          </m:r>
        </m:oMath>
      </m:oMathPara>
    </w:p>
    <w:p w14:paraId="5F6C9B93" w14:textId="75A846C0" w:rsidR="00416D35" w:rsidRPr="00416D35" w:rsidRDefault="00416D35" w:rsidP="00416D35">
      <w:pPr>
        <w:spacing w:after="160"/>
        <w:ind w:firstLine="709"/>
        <w:rPr>
          <w:bCs/>
        </w:rPr>
      </w:pPr>
      <w:r w:rsidRPr="00416D35">
        <w:rPr>
          <w:bCs/>
        </w:rPr>
        <w:t>Выбираем начальную точку x</w:t>
      </w:r>
      <w:r w:rsidRPr="00416D35">
        <w:rPr>
          <w:bCs/>
          <w:vertAlign w:val="subscript"/>
        </w:rPr>
        <w:t>0</w:t>
      </w:r>
      <w:r w:rsidRPr="00416D35">
        <w:rPr>
          <w:bCs/>
        </w:rPr>
        <w:t>, y</w:t>
      </w:r>
      <w:r w:rsidRPr="00416D35">
        <w:rPr>
          <w:bCs/>
          <w:vertAlign w:val="subscript"/>
        </w:rPr>
        <w:t>0</w:t>
      </w:r>
      <w:r w:rsidRPr="00416D35">
        <w:rPr>
          <w:bCs/>
        </w:rPr>
        <w:t xml:space="preserve"> итерационного процесса оптимизации:</w:t>
      </w:r>
    </w:p>
    <w:p w14:paraId="53AF1B86" w14:textId="099D4BF0" w:rsidR="00416D35" w:rsidRPr="00235BA0" w:rsidRDefault="00416D35" w:rsidP="00416D35">
      <w:pPr>
        <w:spacing w:after="160"/>
        <w:ind w:firstLine="709"/>
      </w:pPr>
      <w:r w:rsidRPr="00416D35">
        <w:rPr>
          <w:lang w:val="en-US"/>
        </w:rPr>
        <w:t>x</w:t>
      </w:r>
      <w:r w:rsidRPr="00235BA0">
        <w:rPr>
          <w:vertAlign w:val="subscript"/>
        </w:rPr>
        <w:t>0</w:t>
      </w:r>
      <w:r w:rsidRPr="00235BA0">
        <w:t xml:space="preserve"> = 1, </w:t>
      </w:r>
      <w:r w:rsidRPr="00416D35">
        <w:rPr>
          <w:lang w:val="en-US"/>
        </w:rPr>
        <w:t>y</w:t>
      </w:r>
      <w:r w:rsidRPr="00235BA0">
        <w:rPr>
          <w:vertAlign w:val="subscript"/>
        </w:rPr>
        <w:t>0</w:t>
      </w:r>
      <w:r w:rsidRPr="00235BA0">
        <w:t xml:space="preserve"> = 1</w:t>
      </w:r>
      <w:r w:rsidRPr="00235BA0">
        <w:rPr>
          <w:i/>
        </w:rPr>
        <w:t>.</w:t>
      </w:r>
    </w:p>
    <w:p w14:paraId="7276E8D6" w14:textId="52DCFE01" w:rsidR="00416D35" w:rsidRDefault="00416D35" w:rsidP="00416D35">
      <w:pPr>
        <w:spacing w:after="160"/>
        <w:ind w:firstLine="709"/>
      </w:pPr>
      <w:r w:rsidRPr="00416D35">
        <w:t>Реш</w:t>
      </w:r>
      <w:r>
        <w:t xml:space="preserve">им </w:t>
      </w:r>
      <w:r w:rsidRPr="00416D35">
        <w:t>задач</w:t>
      </w:r>
      <w:r>
        <w:t>у</w:t>
      </w:r>
      <w:r w:rsidRPr="00416D35">
        <w:t xml:space="preserve"> численной оптимизации метод</w:t>
      </w:r>
      <w:r>
        <w:t>о</w:t>
      </w:r>
      <w:r w:rsidRPr="00416D35">
        <w:t>м</w:t>
      </w:r>
      <w:r>
        <w:t xml:space="preserve"> </w:t>
      </w:r>
      <w:r w:rsidRPr="00416D35">
        <w:t>градиентного спуска с дроблением шаг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F7072F" w14:paraId="6C68B7D2" w14:textId="77777777" w:rsidTr="00F7072F">
        <w:tc>
          <w:tcPr>
            <w:tcW w:w="1335" w:type="dxa"/>
          </w:tcPr>
          <w:p w14:paraId="572A1273" w14:textId="28CDB768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335" w:type="dxa"/>
          </w:tcPr>
          <w:p w14:paraId="0412BB58" w14:textId="6D54F3E9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1335" w:type="dxa"/>
          </w:tcPr>
          <w:p w14:paraId="5DA9D238" w14:textId="6F1E22A2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</w:t>
            </w:r>
          </w:p>
        </w:tc>
        <w:tc>
          <w:tcPr>
            <w:tcW w:w="1335" w:type="dxa"/>
          </w:tcPr>
          <w:p w14:paraId="56F29179" w14:textId="72239DC1" w:rsidR="00F7072F" w:rsidRDefault="00F7072F" w:rsidP="00F7072F">
            <w:pPr>
              <w:spacing w:line="240" w:lineRule="auto"/>
              <w:ind w:firstLine="0"/>
              <w:jc w:val="center"/>
            </w:pPr>
            <w:r>
              <w:t>λ</w:t>
            </w:r>
          </w:p>
        </w:tc>
        <w:tc>
          <w:tcPr>
            <w:tcW w:w="1335" w:type="dxa"/>
          </w:tcPr>
          <w:p w14:paraId="32C3B4B6" w14:textId="32E38B12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335" w:type="dxa"/>
          </w:tcPr>
          <w:p w14:paraId="18F87739" w14:textId="20D6099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335" w:type="dxa"/>
          </w:tcPr>
          <w:p w14:paraId="0F0275AA" w14:textId="7EEC0F48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gramStart"/>
            <w:r>
              <w:rPr>
                <w:lang w:val="en-US"/>
              </w:rPr>
              <w:t>f(</w:t>
            </w:r>
            <w:proofErr w:type="gramEnd"/>
            <w:r>
              <w:rPr>
                <w:lang w:val="en-US"/>
              </w:rPr>
              <w:t>x, y)</w:t>
            </w:r>
          </w:p>
        </w:tc>
      </w:tr>
      <w:tr w:rsidR="00F7072F" w14:paraId="6A5E3E75" w14:textId="77777777" w:rsidTr="00F7072F">
        <w:tc>
          <w:tcPr>
            <w:tcW w:w="1335" w:type="dxa"/>
          </w:tcPr>
          <w:p w14:paraId="0860F4EB" w14:textId="7701E8AB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</w:tcPr>
          <w:p w14:paraId="0AA09824" w14:textId="41132BFA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</w:tcPr>
          <w:p w14:paraId="4DF95C78" w14:textId="178AE22D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35" w:type="dxa"/>
          </w:tcPr>
          <w:p w14:paraId="725D34B1" w14:textId="543C946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1335" w:type="dxa"/>
          </w:tcPr>
          <w:p w14:paraId="7CBB66FA" w14:textId="25623160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335" w:type="dxa"/>
          </w:tcPr>
          <w:p w14:paraId="3C6A8E9D" w14:textId="23534FAE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35" w:type="dxa"/>
          </w:tcPr>
          <w:p w14:paraId="5EEDF85F" w14:textId="42E8F33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F7072F" w14:paraId="43B0D98F" w14:textId="77777777" w:rsidTr="00F7072F">
        <w:tc>
          <w:tcPr>
            <w:tcW w:w="1335" w:type="dxa"/>
          </w:tcPr>
          <w:p w14:paraId="3C8F0890" w14:textId="1F47EACC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35" w:type="dxa"/>
          </w:tcPr>
          <w:p w14:paraId="56485208" w14:textId="37B78841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  <w:tc>
          <w:tcPr>
            <w:tcW w:w="1335" w:type="dxa"/>
          </w:tcPr>
          <w:p w14:paraId="2F7FCEF4" w14:textId="275CA3DD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25</w:t>
            </w:r>
          </w:p>
        </w:tc>
        <w:tc>
          <w:tcPr>
            <w:tcW w:w="1335" w:type="dxa"/>
          </w:tcPr>
          <w:p w14:paraId="55333C82" w14:textId="7ADBA25A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25</w:t>
            </w:r>
          </w:p>
        </w:tc>
        <w:tc>
          <w:tcPr>
            <w:tcW w:w="1335" w:type="dxa"/>
          </w:tcPr>
          <w:p w14:paraId="29A52736" w14:textId="430CEF57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35" w:type="dxa"/>
          </w:tcPr>
          <w:p w14:paraId="3FDE103E" w14:textId="6075D26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75</w:t>
            </w:r>
          </w:p>
        </w:tc>
        <w:tc>
          <w:tcPr>
            <w:tcW w:w="1335" w:type="dxa"/>
          </w:tcPr>
          <w:p w14:paraId="4521FB42" w14:textId="58715B4E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,0781</w:t>
            </w:r>
          </w:p>
        </w:tc>
      </w:tr>
      <w:tr w:rsidR="00F7072F" w14:paraId="768659D2" w14:textId="77777777" w:rsidTr="00F7072F">
        <w:tc>
          <w:tcPr>
            <w:tcW w:w="1335" w:type="dxa"/>
          </w:tcPr>
          <w:p w14:paraId="729720D5" w14:textId="2507658F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35" w:type="dxa"/>
          </w:tcPr>
          <w:p w14:paraId="2AD37C13" w14:textId="08EBDC34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,125</w:t>
            </w:r>
          </w:p>
        </w:tc>
        <w:tc>
          <w:tcPr>
            <w:tcW w:w="1335" w:type="dxa"/>
          </w:tcPr>
          <w:p w14:paraId="0E4B9F93" w14:textId="37923422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313</w:t>
            </w:r>
          </w:p>
        </w:tc>
        <w:tc>
          <w:tcPr>
            <w:tcW w:w="1335" w:type="dxa"/>
          </w:tcPr>
          <w:p w14:paraId="06358680" w14:textId="1DFCE484" w:rsidR="00F7072F" w:rsidRDefault="00F7072F" w:rsidP="00F7072F">
            <w:pPr>
              <w:spacing w:line="240" w:lineRule="auto"/>
              <w:ind w:firstLine="0"/>
              <w:jc w:val="center"/>
            </w:pPr>
            <w:r w:rsidRPr="00B64726">
              <w:rPr>
                <w:lang w:val="en-US"/>
              </w:rPr>
              <w:t>0,125</w:t>
            </w:r>
          </w:p>
        </w:tc>
        <w:tc>
          <w:tcPr>
            <w:tcW w:w="1335" w:type="dxa"/>
          </w:tcPr>
          <w:p w14:paraId="4E758389" w14:textId="61EC1CCD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1335" w:type="dxa"/>
          </w:tcPr>
          <w:p w14:paraId="0D4410F7" w14:textId="47AC689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1878</w:t>
            </w:r>
          </w:p>
        </w:tc>
        <w:tc>
          <w:tcPr>
            <w:tcW w:w="1335" w:type="dxa"/>
          </w:tcPr>
          <w:p w14:paraId="074B8051" w14:textId="12960FE6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,9658</w:t>
            </w:r>
          </w:p>
        </w:tc>
      </w:tr>
      <w:tr w:rsidR="00F7072F" w14:paraId="32652CFA" w14:textId="77777777" w:rsidTr="00F7072F">
        <w:tc>
          <w:tcPr>
            <w:tcW w:w="1335" w:type="dxa"/>
          </w:tcPr>
          <w:p w14:paraId="1B30C88C" w14:textId="27CFE36F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335" w:type="dxa"/>
          </w:tcPr>
          <w:p w14:paraId="398A750E" w14:textId="55CF64F0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,3125</w:t>
            </w:r>
          </w:p>
        </w:tc>
        <w:tc>
          <w:tcPr>
            <w:tcW w:w="1335" w:type="dxa"/>
          </w:tcPr>
          <w:p w14:paraId="0FB97DE5" w14:textId="0BE6C42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5078</w:t>
            </w:r>
          </w:p>
        </w:tc>
        <w:tc>
          <w:tcPr>
            <w:tcW w:w="1335" w:type="dxa"/>
          </w:tcPr>
          <w:p w14:paraId="5A1F6B91" w14:textId="09D75846" w:rsidR="00F7072F" w:rsidRDefault="00F7072F" w:rsidP="00F7072F">
            <w:pPr>
              <w:spacing w:line="240" w:lineRule="auto"/>
              <w:ind w:firstLine="0"/>
              <w:jc w:val="center"/>
            </w:pPr>
            <w:r w:rsidRPr="00B64726">
              <w:rPr>
                <w:lang w:val="en-US"/>
              </w:rPr>
              <w:t>0,125</w:t>
            </w:r>
          </w:p>
        </w:tc>
        <w:tc>
          <w:tcPr>
            <w:tcW w:w="1335" w:type="dxa"/>
          </w:tcPr>
          <w:p w14:paraId="026E8E6B" w14:textId="54F3AD7C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75</w:t>
            </w:r>
          </w:p>
        </w:tc>
        <w:tc>
          <w:tcPr>
            <w:tcW w:w="1335" w:type="dxa"/>
          </w:tcPr>
          <w:p w14:paraId="665A5232" w14:textId="11AD5D82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0468</w:t>
            </w:r>
          </w:p>
        </w:tc>
        <w:tc>
          <w:tcPr>
            <w:tcW w:w="1335" w:type="dxa"/>
          </w:tcPr>
          <w:p w14:paraId="32103244" w14:textId="67EC55F5" w:rsidR="00F7072F" w:rsidRPr="00F7072F" w:rsidRDefault="00F7072F" w:rsidP="00F7072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1,1795</w:t>
            </w:r>
          </w:p>
        </w:tc>
      </w:tr>
    </w:tbl>
    <w:p w14:paraId="2271487E" w14:textId="2C40EB5B" w:rsidR="00F7072F" w:rsidRDefault="00F7072F" w:rsidP="00F7072F">
      <w:pPr>
        <w:spacing w:after="160"/>
        <w:ind w:firstLine="709"/>
      </w:pPr>
      <w:r>
        <w:lastRenderedPageBreak/>
        <w:t>Где λ</w:t>
      </w:r>
      <w:r>
        <w:rPr>
          <w:vertAlign w:val="subscript"/>
        </w:rPr>
        <w:t>0</w:t>
      </w:r>
      <w:r>
        <w:t xml:space="preserve"> = 0</w:t>
      </w:r>
      <w:r w:rsidRPr="00F7072F">
        <w:t xml:space="preserve">,5 </w:t>
      </w:r>
      <w:r>
        <w:t>и на каждом шагу для λ проверяем условие сходимости</w:t>
      </w:r>
      <w:r w:rsidRPr="00F7072F">
        <w:t xml:space="preserve"> </w:t>
      </w:r>
      <w:r>
        <w:t>по формуле</w:t>
      </w:r>
      <w:r w:rsidRPr="00F7072F">
        <w:t>:</w:t>
      </w:r>
    </w:p>
    <w:p w14:paraId="5191CA97" w14:textId="000AB9D4" w:rsidR="00F7072F" w:rsidRPr="00F7072F" w:rsidRDefault="00F7072F" w:rsidP="00F7072F">
      <w:pPr>
        <w:spacing w:after="160"/>
        <w:ind w:left="709" w:firstLine="709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-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+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d>
            <m:dPr>
              <m:endChr m:val=""/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df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dx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df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dy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,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14:paraId="540AF5A0" w14:textId="5A90310F" w:rsidR="00910840" w:rsidRDefault="00F7072F" w:rsidP="00910840">
      <w:pPr>
        <w:spacing w:after="160"/>
        <w:ind w:firstLine="709"/>
      </w:pPr>
      <w:r>
        <w:t>Если условие не выполняется, то λ</w:t>
      </w:r>
      <w:r w:rsidRPr="00F7072F">
        <w:t xml:space="preserve">/2 </w:t>
      </w:r>
      <w:r>
        <w:t xml:space="preserve">и снова считаем </w:t>
      </w:r>
      <w:r>
        <w:rPr>
          <w:lang w:val="en-US"/>
        </w:rPr>
        <w:t>x</w:t>
      </w:r>
      <w:r w:rsidRPr="00F7072F">
        <w:t xml:space="preserve"> </w:t>
      </w:r>
      <w:r>
        <w:t xml:space="preserve">и </w:t>
      </w:r>
      <w:r>
        <w:rPr>
          <w:lang w:val="en-US"/>
        </w:rPr>
        <w:t>y</w:t>
      </w:r>
      <w:r w:rsidRPr="00F7072F">
        <w:t xml:space="preserve"> </w:t>
      </w:r>
      <w:r>
        <w:t>по формулам</w:t>
      </w:r>
      <w:r w:rsidRPr="00F7072F">
        <w:t>:</w:t>
      </w:r>
    </w:p>
    <w:p w14:paraId="68B70276" w14:textId="3873D871" w:rsidR="00F7072F" w:rsidRDefault="00F7072F" w:rsidP="00910840">
      <w:pPr>
        <w:spacing w:after="160"/>
        <w:ind w:firstLine="709"/>
        <w:rPr>
          <w:szCs w:val="24"/>
        </w:rPr>
      </w:pPr>
      <w:r w:rsidRPr="00A46685">
        <w:rPr>
          <w:position w:val="-60"/>
          <w:szCs w:val="24"/>
        </w:rPr>
        <w:object w:dxaOrig="2439" w:dyaOrig="1320" w14:anchorId="63B7DF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79.8pt" o:ole="">
            <v:imagedata r:id="rId9" o:title=""/>
          </v:shape>
          <o:OLEObject Type="Embed" ProgID="Equation.DSMT4" ShapeID="_x0000_i1025" DrawAspect="Content" ObjectID="_1607187879" r:id="rId10"/>
        </w:object>
      </w:r>
    </w:p>
    <w:p w14:paraId="4F433786" w14:textId="52975F7E" w:rsidR="00F7072F" w:rsidRPr="00F7072F" w:rsidRDefault="00F7072F" w:rsidP="00910840">
      <w:pPr>
        <w:spacing w:after="160"/>
        <w:ind w:firstLine="709"/>
        <w:rPr>
          <w:szCs w:val="24"/>
          <w:lang w:val="en-US"/>
        </w:rPr>
      </w:pPr>
    </w:p>
    <w:p w14:paraId="16985F20" w14:textId="77777777" w:rsidR="00F7072F" w:rsidRPr="00F7072F" w:rsidRDefault="00F7072F" w:rsidP="00910840">
      <w:pPr>
        <w:spacing w:after="160"/>
        <w:ind w:firstLine="709"/>
      </w:pPr>
    </w:p>
    <w:p w14:paraId="062C7FD2" w14:textId="77777777" w:rsidR="00910840" w:rsidRPr="00910840" w:rsidRDefault="00910840" w:rsidP="00910840">
      <w:pPr>
        <w:spacing w:after="160"/>
        <w:ind w:firstLine="709"/>
      </w:pPr>
    </w:p>
    <w:p w14:paraId="20DAD15A" w14:textId="68929AF8" w:rsidR="0062033C" w:rsidRPr="002052F1" w:rsidRDefault="00F63E43" w:rsidP="00A63E73">
      <w:pPr>
        <w:spacing w:after="160"/>
      </w:pPr>
      <w:r w:rsidRPr="000025CC">
        <w:br w:type="page"/>
      </w:r>
    </w:p>
    <w:p w14:paraId="68377569" w14:textId="7BFBB52F" w:rsidR="0062033C" w:rsidRDefault="00AC77DE" w:rsidP="00AC77DE">
      <w:pPr>
        <w:pStyle w:val="a9"/>
      </w:pPr>
      <w:bookmarkStart w:id="3" w:name="_Toc533402715"/>
      <w:r>
        <w:lastRenderedPageBreak/>
        <w:t xml:space="preserve">3 Расчёт на </w:t>
      </w:r>
      <w:proofErr w:type="spellStart"/>
      <w:r>
        <w:t>пк</w:t>
      </w:r>
      <w:bookmarkEnd w:id="3"/>
      <w:proofErr w:type="spellEnd"/>
    </w:p>
    <w:p w14:paraId="0262D379" w14:textId="54C93E58" w:rsidR="00AC77DE" w:rsidRDefault="00AC77DE" w:rsidP="00AC77DE">
      <w:pPr>
        <w:pStyle w:val="ab"/>
      </w:pPr>
      <w:r>
        <w:t xml:space="preserve">На рисунке </w:t>
      </w:r>
      <w:r w:rsidR="0021187D" w:rsidRPr="0021187D">
        <w:t>1</w:t>
      </w:r>
      <w:r>
        <w:t xml:space="preserve"> представлена форма проекта для </w:t>
      </w:r>
      <w:r w:rsidR="00D15CC7">
        <w:t>мно</w:t>
      </w:r>
      <w:r w:rsidR="00910840">
        <w:t>гомерной</w:t>
      </w:r>
      <w:r w:rsidR="008C1BBB">
        <w:t xml:space="preserve"> оптимизации методом </w:t>
      </w:r>
      <w:r w:rsidR="00910840">
        <w:t>наискорейшего спуска численный (НСЧ)</w:t>
      </w:r>
      <w:r w:rsidR="00910840" w:rsidRPr="00910840">
        <w:t xml:space="preserve"> с использованием метода золотого сечения</w:t>
      </w:r>
      <w:r>
        <w:t>.</w:t>
      </w:r>
    </w:p>
    <w:p w14:paraId="776E6801" w14:textId="6198E785" w:rsidR="00AC77DE" w:rsidRDefault="00AC77DE" w:rsidP="00AC77DE">
      <w:pPr>
        <w:pStyle w:val="ab"/>
      </w:pPr>
    </w:p>
    <w:p w14:paraId="41F6CE94" w14:textId="56F1C242" w:rsidR="00AC77DE" w:rsidRDefault="00910840" w:rsidP="00AC77DE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13B63AD1" wp14:editId="0C4E9E17">
            <wp:extent cx="5940425" cy="3876675"/>
            <wp:effectExtent l="0" t="0" r="317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ф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34809" w14:textId="3BEC19C3" w:rsidR="00AC77DE" w:rsidRDefault="00AC77DE" w:rsidP="00AC77DE">
      <w:pPr>
        <w:pStyle w:val="ab"/>
        <w:ind w:firstLine="0"/>
        <w:jc w:val="center"/>
      </w:pPr>
      <w:r>
        <w:t xml:space="preserve">Рисунок </w:t>
      </w:r>
      <w:r w:rsidR="0021187D" w:rsidRPr="00235BA0">
        <w:t>1</w:t>
      </w:r>
      <w:r>
        <w:t xml:space="preserve"> – Форма проекта</w:t>
      </w:r>
    </w:p>
    <w:p w14:paraId="6441AC65" w14:textId="467F7F59" w:rsidR="0083711B" w:rsidRDefault="00CE51C7" w:rsidP="00CE51C7">
      <w:pPr>
        <w:spacing w:after="160" w:line="259" w:lineRule="auto"/>
        <w:ind w:firstLine="0"/>
        <w:jc w:val="left"/>
      </w:pPr>
      <w:r>
        <w:br w:type="page"/>
      </w:r>
    </w:p>
    <w:p w14:paraId="45979CB6" w14:textId="364C3FFD" w:rsidR="0083711B" w:rsidRDefault="00E74A88" w:rsidP="00E74A88">
      <w:pPr>
        <w:pStyle w:val="a9"/>
      </w:pPr>
      <w:bookmarkStart w:id="4" w:name="_Toc533402716"/>
      <w:r>
        <w:lastRenderedPageBreak/>
        <w:t>3.1 Схемы алгоритмов проекта</w:t>
      </w:r>
      <w:bookmarkEnd w:id="4"/>
    </w:p>
    <w:p w14:paraId="5879424F" w14:textId="3A184E13" w:rsidR="00D72287" w:rsidRDefault="00AC77DE" w:rsidP="00D72287">
      <w:r>
        <w:t>Схема алгоритма</w:t>
      </w:r>
      <w:r w:rsidR="00910840">
        <w:t xml:space="preserve"> выбора шага в численном методе наискорейшего спуска НСЧ с использованием метода золотого сечения</w:t>
      </w:r>
      <w:r w:rsidR="00D72287">
        <w:t xml:space="preserve"> </w:t>
      </w:r>
      <w:r w:rsidR="00CE51C7">
        <w:t xml:space="preserve">представлена </w:t>
      </w:r>
      <w:r>
        <w:t>на рисунке</w:t>
      </w:r>
      <w:r w:rsidR="00CE51C7" w:rsidRPr="00CE51C7">
        <w:t xml:space="preserve"> </w:t>
      </w:r>
      <w:r w:rsidR="0021187D" w:rsidRPr="0021187D">
        <w:t>2</w:t>
      </w:r>
      <w:r>
        <w:t>.</w:t>
      </w:r>
    </w:p>
    <w:p w14:paraId="2BC977CD" w14:textId="431A659C" w:rsidR="00AC77DE" w:rsidRPr="00C5549E" w:rsidRDefault="00910840" w:rsidP="0083711B">
      <w:pPr>
        <w:jc w:val="center"/>
      </w:pPr>
      <w:r>
        <w:object w:dxaOrig="9505" w:dyaOrig="10615" w14:anchorId="18F9D2D8">
          <v:shape id="_x0000_i1026" type="#_x0000_t75" style="width:387.6pt;height:432.6pt" o:ole="">
            <v:imagedata r:id="rId12" o:title=""/>
          </v:shape>
          <o:OLEObject Type="Embed" ProgID="Visio.Drawing.11" ShapeID="_x0000_i1026" DrawAspect="Content" ObjectID="_1607187880" r:id="rId13"/>
        </w:object>
      </w:r>
    </w:p>
    <w:p w14:paraId="77855FF7" w14:textId="01FD54D7" w:rsidR="00AC77DE" w:rsidRPr="004A4E3E" w:rsidRDefault="0083711B" w:rsidP="00D72287">
      <w:pPr>
        <w:pStyle w:val="ab"/>
        <w:ind w:firstLine="0"/>
        <w:jc w:val="center"/>
      </w:pPr>
      <w:r>
        <w:t xml:space="preserve">Рисунок </w:t>
      </w:r>
      <w:r w:rsidR="0021187D" w:rsidRPr="00235BA0">
        <w:t>2</w:t>
      </w:r>
      <w:r>
        <w:t xml:space="preserve"> –</w:t>
      </w:r>
      <w:r w:rsidR="00910840">
        <w:t>П</w:t>
      </w:r>
      <w:r w:rsidR="00CE51C7">
        <w:t>роцедура</w:t>
      </w:r>
      <w:r w:rsidR="00910840">
        <w:t xml:space="preserve"> - функция</w:t>
      </w:r>
    </w:p>
    <w:p w14:paraId="0F1ECBF4" w14:textId="2B8302E5" w:rsidR="00E74A88" w:rsidRDefault="00CE51C7" w:rsidP="00CE51C7">
      <w:pPr>
        <w:spacing w:after="160" w:line="259" w:lineRule="auto"/>
        <w:ind w:firstLine="0"/>
        <w:jc w:val="left"/>
      </w:pPr>
      <w:r>
        <w:br w:type="page"/>
      </w:r>
    </w:p>
    <w:p w14:paraId="7AEB0F58" w14:textId="2E8C96AE" w:rsidR="00E74A88" w:rsidRDefault="00E74A88" w:rsidP="00E74A88">
      <w:pPr>
        <w:pStyle w:val="a9"/>
      </w:pPr>
      <w:bookmarkStart w:id="5" w:name="_Toc533402717"/>
      <w:r>
        <w:lastRenderedPageBreak/>
        <w:t>3.2 Текст программы проекта</w:t>
      </w:r>
      <w:bookmarkEnd w:id="5"/>
    </w:p>
    <w:p w14:paraId="0DAE2D5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FF"/>
          <w:sz w:val="21"/>
          <w:szCs w:val="21"/>
          <w:lang w:val="en-US"/>
        </w:rPr>
        <w:t>Option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trict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On</w:t>
      </w:r>
    </w:p>
    <w:p w14:paraId="6E0DE18E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FF"/>
          <w:sz w:val="21"/>
          <w:szCs w:val="21"/>
          <w:lang w:val="en-US"/>
        </w:rPr>
        <w:t>Import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System.Math</w:t>
      </w:r>
      <w:proofErr w:type="spellEnd"/>
    </w:p>
    <w:p w14:paraId="2592EFF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FF"/>
          <w:sz w:val="21"/>
          <w:szCs w:val="21"/>
          <w:lang w:val="en-US"/>
        </w:rPr>
        <w:t>Public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Clas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2B91AF"/>
          <w:sz w:val="21"/>
          <w:szCs w:val="21"/>
          <w:lang w:val="en-US"/>
        </w:rPr>
        <w:t>Form1</w:t>
      </w:r>
    </w:p>
    <w:p w14:paraId="110C6F1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</w:p>
    <w:p w14:paraId="250E53BE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Function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gramStart"/>
      <w:r w:rsidRPr="00910840">
        <w:rPr>
          <w:color w:val="000000"/>
          <w:sz w:val="21"/>
          <w:szCs w:val="21"/>
          <w:lang w:val="en-US"/>
        </w:rPr>
        <w:t>f(</w:t>
      </w:r>
      <w:proofErr w:type="spellStart"/>
      <w:proofErr w:type="gramEnd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x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y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)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</w:p>
    <w:p w14:paraId="31AF7511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Return</w:t>
      </w:r>
      <w:r w:rsidRPr="00910840">
        <w:rPr>
          <w:color w:val="000000"/>
          <w:sz w:val="21"/>
          <w:szCs w:val="21"/>
          <w:lang w:val="en-US"/>
        </w:rPr>
        <w:t xml:space="preserve"> 2 * (x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4 * x + 2)) ^ 2 + 3 * (y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6 * y - 3)) ^ 2 _</w:t>
      </w:r>
    </w:p>
    <w:p w14:paraId="332AED3C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+ 2 * (x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4 * x + 2)) - 3 * (y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6 * y - 3))</w:t>
      </w:r>
    </w:p>
    <w:p w14:paraId="10DBEB65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Function</w:t>
      </w:r>
    </w:p>
    <w:p w14:paraId="5FE237F0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</w:p>
    <w:p w14:paraId="0488DF83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Function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910840">
        <w:rPr>
          <w:color w:val="000000"/>
          <w:sz w:val="21"/>
          <w:szCs w:val="21"/>
          <w:lang w:val="en-US"/>
        </w:rPr>
        <w:t>nc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x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y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a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>,</w:t>
      </w:r>
    </w:p>
    <w:p w14:paraId="11F35898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b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FF"/>
          <w:sz w:val="21"/>
          <w:szCs w:val="21"/>
          <w:lang w:val="en-US"/>
        </w:rPr>
        <w:t>ByVal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ex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)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</w:p>
    <w:p w14:paraId="3F9A74F1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Dim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, k1, k2, f1, f2, alf1, alf2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</w:p>
    <w:p w14:paraId="23852475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k1 = (3 - </w:t>
      </w:r>
      <w:proofErr w:type="gramStart"/>
      <w:r w:rsidRPr="00910840">
        <w:rPr>
          <w:color w:val="000000"/>
          <w:sz w:val="21"/>
          <w:szCs w:val="21"/>
          <w:lang w:val="en-US"/>
        </w:rPr>
        <w:t>Sqrt(</w:t>
      </w:r>
      <w:proofErr w:type="gramEnd"/>
      <w:r w:rsidRPr="00910840">
        <w:rPr>
          <w:color w:val="000000"/>
          <w:sz w:val="21"/>
          <w:szCs w:val="21"/>
          <w:lang w:val="en-US"/>
        </w:rPr>
        <w:t>5)) / 2 : k2 = (Sqrt(5) - 1) / 2</w:t>
      </w:r>
    </w:p>
    <w:p w14:paraId="45D46D5A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alf1 = a + k1 * (b - a</w:t>
      </w:r>
      <w:proofErr w:type="gramStart"/>
      <w:r w:rsidRPr="00910840">
        <w:rPr>
          <w:color w:val="000000"/>
          <w:sz w:val="21"/>
          <w:szCs w:val="21"/>
          <w:lang w:val="en-US"/>
        </w:rPr>
        <w:t>)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alf2 = a + k2 * (b - a)</w:t>
      </w:r>
    </w:p>
    <w:p w14:paraId="0173EF2A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f1 = </w:t>
      </w:r>
      <w:proofErr w:type="gramStart"/>
      <w:r w:rsidRPr="00910840">
        <w:rPr>
          <w:color w:val="000000"/>
          <w:sz w:val="21"/>
          <w:szCs w:val="21"/>
          <w:lang w:val="en-US"/>
        </w:rPr>
        <w:t>f(</w:t>
      </w:r>
      <w:proofErr w:type="gramEnd"/>
      <w:r w:rsidRPr="00910840">
        <w:rPr>
          <w:color w:val="000000"/>
          <w:sz w:val="21"/>
          <w:szCs w:val="21"/>
          <w:lang w:val="en-US"/>
        </w:rPr>
        <w:t>x, y, alf1) : f2 = f(x, y, alf2)</w:t>
      </w:r>
    </w:p>
    <w:p w14:paraId="57AACD1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Do</w:t>
      </w:r>
    </w:p>
    <w:p w14:paraId="4E8AB2FD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</w:t>
      </w:r>
      <w:r w:rsidRPr="00910840">
        <w:rPr>
          <w:color w:val="0000FF"/>
          <w:sz w:val="21"/>
          <w:szCs w:val="21"/>
          <w:lang w:val="en-US"/>
        </w:rPr>
        <w:t>If</w:t>
      </w:r>
      <w:r w:rsidRPr="00910840">
        <w:rPr>
          <w:color w:val="000000"/>
          <w:sz w:val="21"/>
          <w:szCs w:val="21"/>
          <w:lang w:val="en-US"/>
        </w:rPr>
        <w:t xml:space="preserve"> f1 &lt; f2 </w:t>
      </w:r>
      <w:r w:rsidRPr="00910840">
        <w:rPr>
          <w:color w:val="0000FF"/>
          <w:sz w:val="21"/>
          <w:szCs w:val="21"/>
          <w:lang w:val="en-US"/>
        </w:rPr>
        <w:t>Then</w:t>
      </w:r>
    </w:p>
    <w:p w14:paraId="3A016BBA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b = alf</w:t>
      </w:r>
      <w:proofErr w:type="gramStart"/>
      <w:r w:rsidRPr="00910840">
        <w:rPr>
          <w:color w:val="000000"/>
          <w:sz w:val="21"/>
          <w:szCs w:val="21"/>
          <w:lang w:val="en-US"/>
        </w:rPr>
        <w:t>2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alf2 = alf1 : f2 = f1</w:t>
      </w:r>
    </w:p>
    <w:p w14:paraId="638E93E9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alf1 = a + k1 * (b - a)</w:t>
      </w:r>
    </w:p>
    <w:p w14:paraId="6FCD4D93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f1 = </w:t>
      </w:r>
      <w:proofErr w:type="gramStart"/>
      <w:r w:rsidRPr="00910840">
        <w:rPr>
          <w:color w:val="000000"/>
          <w:sz w:val="21"/>
          <w:szCs w:val="21"/>
          <w:lang w:val="en-US"/>
        </w:rPr>
        <w:t>f(</w:t>
      </w:r>
      <w:proofErr w:type="gramEnd"/>
      <w:r w:rsidRPr="00910840">
        <w:rPr>
          <w:color w:val="000000"/>
          <w:sz w:val="21"/>
          <w:szCs w:val="21"/>
          <w:lang w:val="en-US"/>
        </w:rPr>
        <w:t>x, y, alf1)</w:t>
      </w:r>
    </w:p>
    <w:p w14:paraId="3225EAE0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</w:t>
      </w:r>
      <w:r w:rsidRPr="00910840">
        <w:rPr>
          <w:color w:val="0000FF"/>
          <w:sz w:val="21"/>
          <w:szCs w:val="21"/>
          <w:lang w:val="en-US"/>
        </w:rPr>
        <w:t>Else</w:t>
      </w:r>
    </w:p>
    <w:p w14:paraId="73B0718F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a = alf</w:t>
      </w:r>
      <w:proofErr w:type="gramStart"/>
      <w:r w:rsidRPr="00910840">
        <w:rPr>
          <w:color w:val="000000"/>
          <w:sz w:val="21"/>
          <w:szCs w:val="21"/>
          <w:lang w:val="en-US"/>
        </w:rPr>
        <w:t>1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alf1 = alf2 : f1 = f2</w:t>
      </w:r>
    </w:p>
    <w:p w14:paraId="53016127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alf2 = a + k2 * (b - a)</w:t>
      </w:r>
    </w:p>
    <w:p w14:paraId="76F8E5B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f2 = </w:t>
      </w:r>
      <w:proofErr w:type="gramStart"/>
      <w:r w:rsidRPr="00910840">
        <w:rPr>
          <w:color w:val="000000"/>
          <w:sz w:val="21"/>
          <w:szCs w:val="21"/>
          <w:lang w:val="en-US"/>
        </w:rPr>
        <w:t>f(</w:t>
      </w:r>
      <w:proofErr w:type="gramEnd"/>
      <w:r w:rsidRPr="00910840">
        <w:rPr>
          <w:color w:val="000000"/>
          <w:sz w:val="21"/>
          <w:szCs w:val="21"/>
          <w:lang w:val="en-US"/>
        </w:rPr>
        <w:t>x, y, alf2)</w:t>
      </w:r>
    </w:p>
    <w:p w14:paraId="4591816F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If</w:t>
      </w:r>
    </w:p>
    <w:p w14:paraId="7A1F6526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Loop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Until</w:t>
      </w:r>
      <w:r w:rsidRPr="00910840">
        <w:rPr>
          <w:color w:val="000000"/>
          <w:sz w:val="21"/>
          <w:szCs w:val="21"/>
          <w:lang w:val="en-US"/>
        </w:rPr>
        <w:t xml:space="preserve"> (b - a) &lt; ex</w:t>
      </w:r>
    </w:p>
    <w:p w14:paraId="21785D3D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= (a + b) / 2</w:t>
      </w:r>
    </w:p>
    <w:p w14:paraId="219DBF82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Return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</w:p>
    <w:p w14:paraId="3BC8A99B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Function</w:t>
      </w:r>
    </w:p>
    <w:p w14:paraId="1C1F6ECF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</w:p>
    <w:p w14:paraId="7CEACA52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Private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  <w:r w:rsidRPr="00910840">
        <w:rPr>
          <w:color w:val="000000"/>
          <w:sz w:val="21"/>
          <w:szCs w:val="21"/>
          <w:lang w:val="en-US"/>
        </w:rPr>
        <w:t xml:space="preserve"> Button1_</w:t>
      </w:r>
      <w:proofErr w:type="gramStart"/>
      <w:r w:rsidRPr="00910840">
        <w:rPr>
          <w:color w:val="000000"/>
          <w:sz w:val="21"/>
          <w:szCs w:val="21"/>
          <w:lang w:val="en-US"/>
        </w:rPr>
        <w:t>Click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sender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Object</w:t>
      </w:r>
      <w:r w:rsidRPr="00910840">
        <w:rPr>
          <w:color w:val="000000"/>
          <w:sz w:val="21"/>
          <w:szCs w:val="21"/>
          <w:lang w:val="en-US"/>
        </w:rPr>
        <w:t xml:space="preserve">, e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EventArgs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) </w:t>
      </w:r>
      <w:r w:rsidRPr="00910840">
        <w:rPr>
          <w:color w:val="0000FF"/>
          <w:sz w:val="21"/>
          <w:szCs w:val="21"/>
          <w:lang w:val="en-US"/>
        </w:rPr>
        <w:t>Handles</w:t>
      </w:r>
      <w:r w:rsidRPr="00910840">
        <w:rPr>
          <w:color w:val="000000"/>
          <w:sz w:val="21"/>
          <w:szCs w:val="21"/>
          <w:lang w:val="en-US"/>
        </w:rPr>
        <w:t xml:space="preserve"> Button1.Click</w:t>
      </w:r>
    </w:p>
    <w:p w14:paraId="5660A4CC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Dim</w:t>
      </w:r>
      <w:r w:rsidRPr="00910840">
        <w:rPr>
          <w:color w:val="000000"/>
          <w:sz w:val="21"/>
          <w:szCs w:val="21"/>
          <w:lang w:val="en-US"/>
        </w:rPr>
        <w:t xml:space="preserve"> a, b, ex, x, y,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, g1, g2, </w:t>
      </w:r>
      <w:proofErr w:type="spellStart"/>
      <w:r w:rsidRPr="00910840">
        <w:rPr>
          <w:color w:val="000000"/>
          <w:sz w:val="21"/>
          <w:szCs w:val="21"/>
          <w:lang w:val="en-US"/>
        </w:rPr>
        <w:t>fxy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Double</w:t>
      </w:r>
      <w:r w:rsidRPr="00910840">
        <w:rPr>
          <w:color w:val="000000"/>
          <w:sz w:val="21"/>
          <w:szCs w:val="21"/>
          <w:lang w:val="en-US"/>
        </w:rPr>
        <w:t xml:space="preserve">, k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Integer</w:t>
      </w:r>
    </w:p>
    <w:p w14:paraId="549F0D6F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a = </w:t>
      </w:r>
      <w:proofErr w:type="gramStart"/>
      <w:r w:rsidRPr="00910840">
        <w:rPr>
          <w:color w:val="000000"/>
          <w:sz w:val="21"/>
          <w:szCs w:val="21"/>
          <w:lang w:val="en-US"/>
        </w:rPr>
        <w:t>0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b = 1 : ex = </w:t>
      </w:r>
      <w:proofErr w:type="spellStart"/>
      <w:r w:rsidRPr="00910840">
        <w:rPr>
          <w:color w:val="0000FF"/>
          <w:sz w:val="21"/>
          <w:szCs w:val="21"/>
          <w:lang w:val="en-US"/>
        </w:rPr>
        <w:t>CDbl</w:t>
      </w:r>
      <w:proofErr w:type="spellEnd"/>
      <w:r w:rsidRPr="00910840">
        <w:rPr>
          <w:color w:val="000000"/>
          <w:sz w:val="21"/>
          <w:szCs w:val="21"/>
          <w:lang w:val="en-US"/>
        </w:rPr>
        <w:t>(TextBox4.Text) : k = 1</w:t>
      </w:r>
    </w:p>
    <w:p w14:paraId="74D347AB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x = </w:t>
      </w:r>
      <w:proofErr w:type="spellStart"/>
      <w:proofErr w:type="gramStart"/>
      <w:r w:rsidRPr="00910840">
        <w:rPr>
          <w:color w:val="0000FF"/>
          <w:sz w:val="21"/>
          <w:szCs w:val="21"/>
          <w:lang w:val="en-US"/>
        </w:rPr>
        <w:t>CDbl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TextBox2.Text) : y = </w:t>
      </w:r>
      <w:proofErr w:type="spellStart"/>
      <w:r w:rsidRPr="00910840">
        <w:rPr>
          <w:color w:val="0000FF"/>
          <w:sz w:val="21"/>
          <w:szCs w:val="21"/>
          <w:lang w:val="en-US"/>
        </w:rPr>
        <w:t>CDbl</w:t>
      </w:r>
      <w:proofErr w:type="spellEnd"/>
      <w:r w:rsidRPr="00910840">
        <w:rPr>
          <w:color w:val="000000"/>
          <w:sz w:val="21"/>
          <w:szCs w:val="21"/>
          <w:lang w:val="en-US"/>
        </w:rPr>
        <w:t>(TextBox3.Text)</w:t>
      </w:r>
    </w:p>
    <w:p w14:paraId="68715DFC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TextBox6.Text = </w:t>
      </w:r>
      <w:r w:rsidRPr="00910840">
        <w:rPr>
          <w:color w:val="A31515"/>
          <w:sz w:val="21"/>
          <w:szCs w:val="21"/>
          <w:lang w:val="en-US"/>
        </w:rPr>
        <w:t>"n"</w:t>
      </w:r>
      <w:r w:rsidRPr="00910840">
        <w:rPr>
          <w:color w:val="000000"/>
          <w:sz w:val="21"/>
          <w:szCs w:val="21"/>
          <w:lang w:val="en-US"/>
        </w:rPr>
        <w:t xml:space="preserve"> + </w:t>
      </w:r>
      <w:proofErr w:type="gramStart"/>
      <w:r w:rsidRPr="00910840">
        <w:rPr>
          <w:color w:val="000000"/>
          <w:sz w:val="21"/>
          <w:szCs w:val="21"/>
          <w:lang w:val="en-US"/>
        </w:rPr>
        <w:t>Space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8) + </w:t>
      </w:r>
      <w:r w:rsidRPr="00910840">
        <w:rPr>
          <w:color w:val="A31515"/>
          <w:sz w:val="21"/>
          <w:szCs w:val="21"/>
          <w:lang w:val="en-US"/>
        </w:rPr>
        <w:t>"x"</w:t>
      </w:r>
      <w:r w:rsidRPr="00910840">
        <w:rPr>
          <w:color w:val="000000"/>
          <w:sz w:val="21"/>
          <w:szCs w:val="21"/>
          <w:lang w:val="en-US"/>
        </w:rPr>
        <w:t xml:space="preserve"> + Space(11) + </w:t>
      </w:r>
      <w:r w:rsidRPr="00910840">
        <w:rPr>
          <w:color w:val="A31515"/>
          <w:sz w:val="21"/>
          <w:szCs w:val="21"/>
          <w:lang w:val="en-US"/>
        </w:rPr>
        <w:t>"y"</w:t>
      </w:r>
      <w:r w:rsidRPr="00910840">
        <w:rPr>
          <w:color w:val="000000"/>
          <w:sz w:val="21"/>
          <w:szCs w:val="21"/>
          <w:lang w:val="en-US"/>
        </w:rPr>
        <w:t xml:space="preserve"> + Space(10) + </w:t>
      </w:r>
      <w:r w:rsidRPr="00910840">
        <w:rPr>
          <w:color w:val="A31515"/>
          <w:sz w:val="21"/>
          <w:szCs w:val="21"/>
          <w:lang w:val="en-US"/>
        </w:rPr>
        <w:t>"</w:t>
      </w:r>
      <w:proofErr w:type="spellStart"/>
      <w:r w:rsidRPr="00910840">
        <w:rPr>
          <w:color w:val="A31515"/>
          <w:sz w:val="21"/>
          <w:szCs w:val="21"/>
          <w:lang w:val="en-US"/>
        </w:rPr>
        <w:t>alf</w:t>
      </w:r>
      <w:proofErr w:type="spellEnd"/>
      <w:r w:rsidRPr="00910840">
        <w:rPr>
          <w:color w:val="A31515"/>
          <w:sz w:val="21"/>
          <w:szCs w:val="21"/>
          <w:lang w:val="en-US"/>
        </w:rPr>
        <w:t>"</w:t>
      </w:r>
      <w:r w:rsidRPr="00910840">
        <w:rPr>
          <w:color w:val="000000"/>
          <w:sz w:val="21"/>
          <w:szCs w:val="21"/>
          <w:lang w:val="en-US"/>
        </w:rPr>
        <w:t xml:space="preserve"> + Space(9) + </w:t>
      </w:r>
      <w:r w:rsidRPr="00910840">
        <w:rPr>
          <w:color w:val="A31515"/>
          <w:sz w:val="21"/>
          <w:szCs w:val="21"/>
          <w:lang w:val="en-US"/>
        </w:rPr>
        <w:t>"g1"</w:t>
      </w:r>
      <w:r w:rsidRPr="00910840">
        <w:rPr>
          <w:color w:val="000000"/>
          <w:sz w:val="21"/>
          <w:szCs w:val="21"/>
          <w:lang w:val="en-US"/>
        </w:rPr>
        <w:t xml:space="preserve"> _</w:t>
      </w:r>
    </w:p>
    <w:p w14:paraId="602F77EB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+ </w:t>
      </w:r>
      <w:proofErr w:type="gramStart"/>
      <w:r w:rsidRPr="00910840">
        <w:rPr>
          <w:color w:val="000000"/>
          <w:sz w:val="21"/>
          <w:szCs w:val="21"/>
          <w:lang w:val="en-US"/>
        </w:rPr>
        <w:t>Space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10) + </w:t>
      </w:r>
      <w:r w:rsidRPr="00910840">
        <w:rPr>
          <w:color w:val="A31515"/>
          <w:sz w:val="21"/>
          <w:szCs w:val="21"/>
          <w:lang w:val="en-US"/>
        </w:rPr>
        <w:t>"g2"</w:t>
      </w:r>
      <w:r w:rsidRPr="00910840">
        <w:rPr>
          <w:color w:val="000000"/>
          <w:sz w:val="21"/>
          <w:szCs w:val="21"/>
          <w:lang w:val="en-US"/>
        </w:rPr>
        <w:t xml:space="preserve"> + Space(8) + </w:t>
      </w:r>
      <w:r w:rsidRPr="00910840">
        <w:rPr>
          <w:color w:val="A31515"/>
          <w:sz w:val="21"/>
          <w:szCs w:val="21"/>
          <w:lang w:val="en-US"/>
        </w:rPr>
        <w:t>"f(x, y)"</w:t>
      </w:r>
      <w:r w:rsidRPr="00910840">
        <w:rPr>
          <w:color w:val="000000"/>
          <w:sz w:val="21"/>
          <w:szCs w:val="21"/>
          <w:lang w:val="en-US"/>
        </w:rPr>
        <w:t xml:space="preserve"> + Space(1) + </w:t>
      </w:r>
      <w:proofErr w:type="spellStart"/>
      <w:r w:rsidRPr="00910840">
        <w:rPr>
          <w:color w:val="000000"/>
          <w:sz w:val="21"/>
          <w:szCs w:val="21"/>
          <w:lang w:val="en-US"/>
        </w:rPr>
        <w:t>vbCrLf</w:t>
      </w:r>
      <w:proofErr w:type="spellEnd"/>
    </w:p>
    <w:p w14:paraId="18185761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Do</w:t>
      </w:r>
    </w:p>
    <w:p w14:paraId="78DCD204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910840">
        <w:rPr>
          <w:color w:val="000000"/>
          <w:sz w:val="21"/>
          <w:szCs w:val="21"/>
          <w:lang w:val="en-US"/>
        </w:rPr>
        <w:t>nc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proofErr w:type="gramEnd"/>
      <w:r w:rsidRPr="00910840">
        <w:rPr>
          <w:color w:val="000000"/>
          <w:sz w:val="21"/>
          <w:szCs w:val="21"/>
          <w:lang w:val="en-US"/>
        </w:rPr>
        <w:t>x, y, a, b, ex)</w:t>
      </w:r>
    </w:p>
    <w:p w14:paraId="4A71E2FB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g1 = 4 * x + </w:t>
      </w:r>
      <w:proofErr w:type="gramStart"/>
      <w:r w:rsidRPr="00910840">
        <w:rPr>
          <w:color w:val="000000"/>
          <w:sz w:val="21"/>
          <w:szCs w:val="21"/>
          <w:lang w:val="en-US"/>
        </w:rPr>
        <w:t>2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g2 = 6 * y - 3</w:t>
      </w:r>
    </w:p>
    <w:p w14:paraId="0E1D9705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</w:t>
      </w:r>
      <w:proofErr w:type="spellStart"/>
      <w:r w:rsidRPr="00910840">
        <w:rPr>
          <w:color w:val="000000"/>
          <w:sz w:val="21"/>
          <w:szCs w:val="21"/>
          <w:lang w:val="en-US"/>
        </w:rPr>
        <w:t>fxy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= 2 * x ^ 2 + 3 * y ^ 2 + 2 * x - 3 * y</w:t>
      </w:r>
    </w:p>
    <w:p w14:paraId="20375A82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TextBox6.Text = TextBox6.Text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0}"</w:t>
      </w:r>
      <w:r w:rsidRPr="00910840">
        <w:rPr>
          <w:color w:val="000000"/>
          <w:sz w:val="21"/>
          <w:szCs w:val="21"/>
          <w:lang w:val="en-US"/>
        </w:rPr>
        <w:t>, k) _</w:t>
      </w:r>
    </w:p>
    <w:p w14:paraId="0697EFD7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</w:t>
      </w:r>
      <w:proofErr w:type="gramStart"/>
      <w:r w:rsidRPr="00910840">
        <w:rPr>
          <w:color w:val="A31515"/>
          <w:sz w:val="21"/>
          <w:szCs w:val="21"/>
          <w:lang w:val="en-US"/>
        </w:rPr>
        <w:t>12:F</w:t>
      </w:r>
      <w:proofErr w:type="gramEnd"/>
      <w:r w:rsidRPr="00910840">
        <w:rPr>
          <w:color w:val="A31515"/>
          <w:sz w:val="21"/>
          <w:szCs w:val="21"/>
          <w:lang w:val="en-US"/>
        </w:rPr>
        <w:t>6}"</w:t>
      </w:r>
      <w:r w:rsidRPr="00910840">
        <w:rPr>
          <w:color w:val="000000"/>
          <w:sz w:val="21"/>
          <w:szCs w:val="21"/>
          <w:lang w:val="en-US"/>
        </w:rPr>
        <w:t xml:space="preserve">, x)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12:F6}"</w:t>
      </w:r>
      <w:r w:rsidRPr="00910840">
        <w:rPr>
          <w:color w:val="000000"/>
          <w:sz w:val="21"/>
          <w:szCs w:val="21"/>
          <w:lang w:val="en-US"/>
        </w:rPr>
        <w:t>, y) _</w:t>
      </w:r>
    </w:p>
    <w:p w14:paraId="0DD8D0F1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</w:t>
      </w:r>
      <w:proofErr w:type="gramStart"/>
      <w:r w:rsidRPr="00910840">
        <w:rPr>
          <w:color w:val="A31515"/>
          <w:sz w:val="21"/>
          <w:szCs w:val="21"/>
          <w:lang w:val="en-US"/>
        </w:rPr>
        <w:t>12:F</w:t>
      </w:r>
      <w:proofErr w:type="gramEnd"/>
      <w:r w:rsidRPr="00910840">
        <w:rPr>
          <w:color w:val="A31515"/>
          <w:sz w:val="21"/>
          <w:szCs w:val="21"/>
          <w:lang w:val="en-US"/>
        </w:rPr>
        <w:t>6}"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)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12:F6}"</w:t>
      </w:r>
      <w:r w:rsidRPr="00910840">
        <w:rPr>
          <w:color w:val="000000"/>
          <w:sz w:val="21"/>
          <w:szCs w:val="21"/>
          <w:lang w:val="en-US"/>
        </w:rPr>
        <w:t>, g1) _</w:t>
      </w:r>
    </w:p>
    <w:p w14:paraId="51D46C1D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   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</w:t>
      </w:r>
      <w:proofErr w:type="gramStart"/>
      <w:r w:rsidRPr="00910840">
        <w:rPr>
          <w:color w:val="A31515"/>
          <w:sz w:val="21"/>
          <w:szCs w:val="21"/>
          <w:lang w:val="en-US"/>
        </w:rPr>
        <w:t>12:F</w:t>
      </w:r>
      <w:proofErr w:type="gramEnd"/>
      <w:r w:rsidRPr="00910840">
        <w:rPr>
          <w:color w:val="A31515"/>
          <w:sz w:val="21"/>
          <w:szCs w:val="21"/>
          <w:lang w:val="en-US"/>
        </w:rPr>
        <w:t>6}"</w:t>
      </w:r>
      <w:r w:rsidRPr="00910840">
        <w:rPr>
          <w:color w:val="000000"/>
          <w:sz w:val="21"/>
          <w:szCs w:val="21"/>
          <w:lang w:val="en-US"/>
        </w:rPr>
        <w:t xml:space="preserve">, g2) + </w:t>
      </w:r>
      <w:proofErr w:type="spellStart"/>
      <w:r w:rsidRPr="00910840">
        <w:rPr>
          <w:color w:val="0000FF"/>
          <w:sz w:val="21"/>
          <w:szCs w:val="21"/>
          <w:lang w:val="en-US"/>
        </w:rPr>
        <w:t>String</w:t>
      </w:r>
      <w:r w:rsidRPr="00910840">
        <w:rPr>
          <w:color w:val="000000"/>
          <w:sz w:val="21"/>
          <w:szCs w:val="21"/>
          <w:lang w:val="en-US"/>
        </w:rPr>
        <w:t>.Format</w:t>
      </w:r>
      <w:proofErr w:type="spellEnd"/>
      <w:r w:rsidRPr="00910840">
        <w:rPr>
          <w:color w:val="000000"/>
          <w:sz w:val="21"/>
          <w:szCs w:val="21"/>
          <w:lang w:val="en-US"/>
        </w:rPr>
        <w:t>(</w:t>
      </w:r>
      <w:r w:rsidRPr="00910840">
        <w:rPr>
          <w:color w:val="A31515"/>
          <w:sz w:val="21"/>
          <w:szCs w:val="21"/>
          <w:lang w:val="en-US"/>
        </w:rPr>
        <w:t>"{0,12:F6}"</w:t>
      </w:r>
      <w:r w:rsidRPr="00910840">
        <w:rPr>
          <w:color w:val="000000"/>
          <w:sz w:val="21"/>
          <w:szCs w:val="21"/>
          <w:lang w:val="en-US"/>
        </w:rPr>
        <w:t xml:space="preserve">, </w:t>
      </w:r>
      <w:proofErr w:type="spellStart"/>
      <w:r w:rsidRPr="00910840">
        <w:rPr>
          <w:color w:val="000000"/>
          <w:sz w:val="21"/>
          <w:szCs w:val="21"/>
          <w:lang w:val="en-US"/>
        </w:rPr>
        <w:t>fxy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) + </w:t>
      </w:r>
      <w:proofErr w:type="spellStart"/>
      <w:r w:rsidRPr="00910840">
        <w:rPr>
          <w:color w:val="000000"/>
          <w:sz w:val="21"/>
          <w:szCs w:val="21"/>
          <w:lang w:val="en-US"/>
        </w:rPr>
        <w:t>vbCrLf</w:t>
      </w:r>
      <w:proofErr w:type="spellEnd"/>
    </w:p>
    <w:p w14:paraId="5D448813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    x = x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g1</w:t>
      </w:r>
      <w:proofErr w:type="gramStart"/>
      <w:r w:rsidRPr="00910840">
        <w:rPr>
          <w:color w:val="000000"/>
          <w:sz w:val="21"/>
          <w:szCs w:val="21"/>
          <w:lang w:val="en-US"/>
        </w:rPr>
        <w:t>)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y = y - </w:t>
      </w:r>
      <w:proofErr w:type="spellStart"/>
      <w:r w:rsidRPr="00910840">
        <w:rPr>
          <w:color w:val="000000"/>
          <w:sz w:val="21"/>
          <w:szCs w:val="21"/>
          <w:lang w:val="en-US"/>
        </w:rPr>
        <w:t>alf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 * (g2) : k = k + 1</w:t>
      </w:r>
    </w:p>
    <w:p w14:paraId="29251E31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Loop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While</w:t>
      </w:r>
      <w:r w:rsidRPr="00910840">
        <w:rPr>
          <w:color w:val="000000"/>
          <w:sz w:val="21"/>
          <w:szCs w:val="21"/>
          <w:lang w:val="en-US"/>
        </w:rPr>
        <w:t xml:space="preserve"> Abs(g1) &gt; ex </w:t>
      </w:r>
      <w:r w:rsidRPr="00910840">
        <w:rPr>
          <w:color w:val="0000FF"/>
          <w:sz w:val="21"/>
          <w:szCs w:val="21"/>
          <w:lang w:val="en-US"/>
        </w:rPr>
        <w:t>Or</w:t>
      </w:r>
      <w:r w:rsidRPr="00910840">
        <w:rPr>
          <w:color w:val="000000"/>
          <w:sz w:val="21"/>
          <w:szCs w:val="21"/>
          <w:lang w:val="en-US"/>
        </w:rPr>
        <w:t xml:space="preserve"> Abs(g2) &gt; ex</w:t>
      </w:r>
    </w:p>
    <w:p w14:paraId="1003F6C0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</w:p>
    <w:p w14:paraId="031DD907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</w:p>
    <w:p w14:paraId="2B1B9AA4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Private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  <w:r w:rsidRPr="00910840">
        <w:rPr>
          <w:color w:val="000000"/>
          <w:sz w:val="21"/>
          <w:szCs w:val="21"/>
          <w:lang w:val="en-US"/>
        </w:rPr>
        <w:t xml:space="preserve"> Button2_</w:t>
      </w:r>
      <w:proofErr w:type="gramStart"/>
      <w:r w:rsidRPr="00910840">
        <w:rPr>
          <w:color w:val="000000"/>
          <w:sz w:val="21"/>
          <w:szCs w:val="21"/>
          <w:lang w:val="en-US"/>
        </w:rPr>
        <w:t>Click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sender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Object</w:t>
      </w:r>
      <w:r w:rsidRPr="00910840">
        <w:rPr>
          <w:color w:val="000000"/>
          <w:sz w:val="21"/>
          <w:szCs w:val="21"/>
          <w:lang w:val="en-US"/>
        </w:rPr>
        <w:t xml:space="preserve">, e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EventArgs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) </w:t>
      </w:r>
      <w:r w:rsidRPr="00910840">
        <w:rPr>
          <w:color w:val="0000FF"/>
          <w:sz w:val="21"/>
          <w:szCs w:val="21"/>
          <w:lang w:val="en-US"/>
        </w:rPr>
        <w:t>Handles</w:t>
      </w:r>
      <w:r w:rsidRPr="00910840">
        <w:rPr>
          <w:color w:val="000000"/>
          <w:sz w:val="21"/>
          <w:szCs w:val="21"/>
          <w:lang w:val="en-US"/>
        </w:rPr>
        <w:t xml:space="preserve"> Button2.Click</w:t>
      </w:r>
    </w:p>
    <w:p w14:paraId="5D0848CA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TextBox2.Text = </w:t>
      </w:r>
      <w:r w:rsidRPr="00910840">
        <w:rPr>
          <w:color w:val="A31515"/>
          <w:sz w:val="21"/>
          <w:szCs w:val="21"/>
          <w:lang w:val="en-US"/>
        </w:rPr>
        <w:t>"</w:t>
      </w:r>
      <w:proofErr w:type="gramStart"/>
      <w:r w:rsidRPr="00910840">
        <w:rPr>
          <w:color w:val="A31515"/>
          <w:sz w:val="21"/>
          <w:szCs w:val="21"/>
          <w:lang w:val="en-US"/>
        </w:rPr>
        <w:t>"</w:t>
      </w:r>
      <w:r w:rsidRPr="00910840">
        <w:rPr>
          <w:color w:val="000000"/>
          <w:sz w:val="21"/>
          <w:szCs w:val="21"/>
          <w:lang w:val="en-US"/>
        </w:rPr>
        <w:t xml:space="preserve">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TextBox3.Text = </w:t>
      </w:r>
      <w:r w:rsidRPr="00910840">
        <w:rPr>
          <w:color w:val="A31515"/>
          <w:sz w:val="21"/>
          <w:szCs w:val="21"/>
          <w:lang w:val="en-US"/>
        </w:rPr>
        <w:t>""</w:t>
      </w:r>
    </w:p>
    <w:p w14:paraId="21DD5B9B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TextBox4.Text = </w:t>
      </w:r>
      <w:r w:rsidRPr="00910840">
        <w:rPr>
          <w:color w:val="A31515"/>
          <w:sz w:val="21"/>
          <w:szCs w:val="21"/>
          <w:lang w:val="en-US"/>
        </w:rPr>
        <w:t>"</w:t>
      </w:r>
      <w:proofErr w:type="gramStart"/>
      <w:r w:rsidRPr="00910840">
        <w:rPr>
          <w:color w:val="A31515"/>
          <w:sz w:val="21"/>
          <w:szCs w:val="21"/>
          <w:lang w:val="en-US"/>
        </w:rPr>
        <w:t>"</w:t>
      </w:r>
      <w:r w:rsidRPr="00910840">
        <w:rPr>
          <w:color w:val="000000"/>
          <w:sz w:val="21"/>
          <w:szCs w:val="21"/>
          <w:lang w:val="en-US"/>
        </w:rPr>
        <w:t xml:space="preserve"> :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 TextBox6.Text = </w:t>
      </w:r>
      <w:r w:rsidRPr="00910840">
        <w:rPr>
          <w:color w:val="A31515"/>
          <w:sz w:val="21"/>
          <w:szCs w:val="21"/>
          <w:lang w:val="en-US"/>
        </w:rPr>
        <w:t>""</w:t>
      </w:r>
    </w:p>
    <w:p w14:paraId="44100434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</w:p>
    <w:p w14:paraId="357E0FE4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</w:p>
    <w:p w14:paraId="40345EDE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Private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  <w:r w:rsidRPr="00910840">
        <w:rPr>
          <w:color w:val="000000"/>
          <w:sz w:val="21"/>
          <w:szCs w:val="21"/>
          <w:lang w:val="en-US"/>
        </w:rPr>
        <w:t xml:space="preserve"> Button3_</w:t>
      </w:r>
      <w:proofErr w:type="gramStart"/>
      <w:r w:rsidRPr="00910840">
        <w:rPr>
          <w:color w:val="000000"/>
          <w:sz w:val="21"/>
          <w:szCs w:val="21"/>
          <w:lang w:val="en-US"/>
        </w:rPr>
        <w:t>Click(</w:t>
      </w:r>
      <w:proofErr w:type="gramEnd"/>
      <w:r w:rsidRPr="00910840">
        <w:rPr>
          <w:color w:val="000000"/>
          <w:sz w:val="21"/>
          <w:szCs w:val="21"/>
          <w:lang w:val="en-US"/>
        </w:rPr>
        <w:t xml:space="preserve">sender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Object</w:t>
      </w:r>
      <w:r w:rsidRPr="00910840">
        <w:rPr>
          <w:color w:val="000000"/>
          <w:sz w:val="21"/>
          <w:szCs w:val="21"/>
          <w:lang w:val="en-US"/>
        </w:rPr>
        <w:t xml:space="preserve">, e </w:t>
      </w:r>
      <w:r w:rsidRPr="00910840">
        <w:rPr>
          <w:color w:val="0000FF"/>
          <w:sz w:val="21"/>
          <w:szCs w:val="21"/>
          <w:lang w:val="en-US"/>
        </w:rPr>
        <w:t>As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proofErr w:type="spellStart"/>
      <w:r w:rsidRPr="00910840">
        <w:rPr>
          <w:color w:val="000000"/>
          <w:sz w:val="21"/>
          <w:szCs w:val="21"/>
          <w:lang w:val="en-US"/>
        </w:rPr>
        <w:t>EventArgs</w:t>
      </w:r>
      <w:proofErr w:type="spellEnd"/>
      <w:r w:rsidRPr="00910840">
        <w:rPr>
          <w:color w:val="000000"/>
          <w:sz w:val="21"/>
          <w:szCs w:val="21"/>
          <w:lang w:val="en-US"/>
        </w:rPr>
        <w:t xml:space="preserve">) </w:t>
      </w:r>
      <w:r w:rsidRPr="00910840">
        <w:rPr>
          <w:color w:val="0000FF"/>
          <w:sz w:val="21"/>
          <w:szCs w:val="21"/>
          <w:lang w:val="en-US"/>
        </w:rPr>
        <w:t>Handles</w:t>
      </w:r>
      <w:r w:rsidRPr="00910840">
        <w:rPr>
          <w:color w:val="000000"/>
          <w:sz w:val="21"/>
          <w:szCs w:val="21"/>
          <w:lang w:val="en-US"/>
        </w:rPr>
        <w:t xml:space="preserve"> Button3.Click</w:t>
      </w:r>
    </w:p>
    <w:p w14:paraId="3428379A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    </w:t>
      </w:r>
      <w:r w:rsidRPr="00910840">
        <w:rPr>
          <w:color w:val="0000FF"/>
          <w:sz w:val="21"/>
          <w:szCs w:val="21"/>
          <w:lang w:val="en-US"/>
        </w:rPr>
        <w:t>End</w:t>
      </w:r>
    </w:p>
    <w:p w14:paraId="05E9D754" w14:textId="77777777" w:rsidR="00910840" w:rsidRPr="00910840" w:rsidRDefault="00910840" w:rsidP="00910840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1"/>
          <w:szCs w:val="21"/>
          <w:lang w:val="en-US"/>
        </w:rPr>
      </w:pPr>
      <w:r w:rsidRPr="00910840">
        <w:rPr>
          <w:color w:val="000000"/>
          <w:sz w:val="21"/>
          <w:szCs w:val="21"/>
          <w:lang w:val="en-US"/>
        </w:rPr>
        <w:t xml:space="preserve">    </w:t>
      </w: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Sub</w:t>
      </w:r>
    </w:p>
    <w:p w14:paraId="75BC927E" w14:textId="76F676D2" w:rsidR="00CE51C7" w:rsidRPr="00DC7447" w:rsidRDefault="00910840" w:rsidP="00910840">
      <w:pPr>
        <w:autoSpaceDE w:val="0"/>
        <w:autoSpaceDN w:val="0"/>
        <w:adjustRightInd w:val="0"/>
        <w:spacing w:line="276" w:lineRule="auto"/>
        <w:ind w:firstLine="0"/>
        <w:jc w:val="left"/>
        <w:rPr>
          <w:lang w:val="en-US"/>
        </w:rPr>
      </w:pPr>
      <w:r w:rsidRPr="00910840">
        <w:rPr>
          <w:color w:val="0000FF"/>
          <w:sz w:val="21"/>
          <w:szCs w:val="21"/>
          <w:lang w:val="en-US"/>
        </w:rPr>
        <w:t>End</w:t>
      </w:r>
      <w:r w:rsidRPr="00910840">
        <w:rPr>
          <w:color w:val="000000"/>
          <w:sz w:val="21"/>
          <w:szCs w:val="21"/>
          <w:lang w:val="en-US"/>
        </w:rPr>
        <w:t xml:space="preserve"> </w:t>
      </w:r>
      <w:r w:rsidRPr="00910840">
        <w:rPr>
          <w:color w:val="0000FF"/>
          <w:sz w:val="21"/>
          <w:szCs w:val="21"/>
          <w:lang w:val="en-US"/>
        </w:rPr>
        <w:t>Class</w:t>
      </w:r>
      <w:r w:rsidR="00CE51C7" w:rsidRPr="00DC7447">
        <w:rPr>
          <w:b/>
          <w:lang w:val="en-US"/>
        </w:rPr>
        <w:br w:type="page"/>
      </w:r>
    </w:p>
    <w:p w14:paraId="5DBB897C" w14:textId="07D44736" w:rsidR="00E74A88" w:rsidRDefault="00E74A88" w:rsidP="00E74A88">
      <w:pPr>
        <w:pStyle w:val="a9"/>
      </w:pPr>
      <w:bookmarkStart w:id="6" w:name="_Toc533402718"/>
      <w:r>
        <w:lastRenderedPageBreak/>
        <w:t>3.3 Результат тестирования проекта</w:t>
      </w:r>
      <w:bookmarkEnd w:id="6"/>
    </w:p>
    <w:p w14:paraId="24BB0575" w14:textId="57AF96CF" w:rsidR="00E74A88" w:rsidRDefault="00E74A88" w:rsidP="00E74A88">
      <w:pPr>
        <w:pStyle w:val="ab"/>
      </w:pPr>
      <w:r>
        <w:t>На рисунк</w:t>
      </w:r>
      <w:r w:rsidR="00910840">
        <w:t>ах</w:t>
      </w:r>
      <w:r>
        <w:t xml:space="preserve"> </w:t>
      </w:r>
      <w:r w:rsidR="0021187D" w:rsidRPr="0021187D">
        <w:t>3 - 4</w:t>
      </w:r>
      <w:r>
        <w:t xml:space="preserve"> показаны результат</w:t>
      </w:r>
      <w:r w:rsidR="00CE51C7">
        <w:t>ы</w:t>
      </w:r>
      <w:r>
        <w:t xml:space="preserve"> тестирования проекта.</w:t>
      </w:r>
    </w:p>
    <w:p w14:paraId="178BA725" w14:textId="77777777" w:rsidR="00E74A88" w:rsidRDefault="00E74A88" w:rsidP="00E74A88">
      <w:pPr>
        <w:pStyle w:val="ab"/>
      </w:pPr>
    </w:p>
    <w:p w14:paraId="6B172A74" w14:textId="3147FC7B" w:rsidR="00E74A88" w:rsidRDefault="00910840" w:rsidP="00E74A88">
      <w:pPr>
        <w:pStyle w:val="ab"/>
        <w:ind w:firstLine="0"/>
        <w:jc w:val="center"/>
      </w:pPr>
      <w:r>
        <w:rPr>
          <w:noProof/>
        </w:rPr>
        <w:drawing>
          <wp:inline distT="0" distB="0" distL="0" distR="0" wp14:anchorId="31ADCA55" wp14:editId="7E112FC8">
            <wp:extent cx="5940425" cy="775335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75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15AAD" w14:textId="654AF0EB" w:rsidR="00E74A88" w:rsidRDefault="00E74A88" w:rsidP="00E74A88">
      <w:pPr>
        <w:pStyle w:val="ab"/>
        <w:ind w:firstLine="0"/>
        <w:jc w:val="center"/>
      </w:pPr>
      <w:r>
        <w:t xml:space="preserve">Рисунок </w:t>
      </w:r>
      <w:r w:rsidR="0021187D">
        <w:rPr>
          <w:lang w:val="en-US"/>
        </w:rPr>
        <w:t>3</w:t>
      </w:r>
      <w:r>
        <w:t xml:space="preserve"> – Результат тестирования</w:t>
      </w:r>
      <w:r w:rsidR="00910840">
        <w:t xml:space="preserve"> 1</w:t>
      </w:r>
    </w:p>
    <w:p w14:paraId="145DE49B" w14:textId="60D5C644" w:rsidR="00910840" w:rsidRDefault="00910840" w:rsidP="00E74A88">
      <w:pPr>
        <w:pStyle w:val="ab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25383D8" wp14:editId="3AD71145">
            <wp:extent cx="5940425" cy="775335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2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75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5A0A8" w14:textId="28E57FF1" w:rsidR="00910840" w:rsidRDefault="00910840" w:rsidP="00910840">
      <w:pPr>
        <w:pStyle w:val="ab"/>
        <w:ind w:firstLine="0"/>
        <w:jc w:val="center"/>
      </w:pPr>
      <w:r>
        <w:t xml:space="preserve">Рисунок </w:t>
      </w:r>
      <w:r w:rsidR="0021187D" w:rsidRPr="00235BA0">
        <w:t>4</w:t>
      </w:r>
      <w:r>
        <w:t xml:space="preserve"> – Результат тестирования 2</w:t>
      </w:r>
    </w:p>
    <w:p w14:paraId="076A1154" w14:textId="0B276FA7" w:rsidR="0021187D" w:rsidRDefault="0021187D">
      <w:pPr>
        <w:spacing w:after="160" w:line="259" w:lineRule="auto"/>
        <w:ind w:firstLine="0"/>
        <w:jc w:val="left"/>
      </w:pPr>
      <w:r>
        <w:br w:type="page"/>
      </w:r>
    </w:p>
    <w:p w14:paraId="5738819E" w14:textId="631A96AC" w:rsidR="0021187D" w:rsidRDefault="0021187D" w:rsidP="0021187D">
      <w:pPr>
        <w:pStyle w:val="a9"/>
        <w:rPr>
          <w:bCs/>
        </w:rPr>
      </w:pPr>
      <w:bookmarkStart w:id="7" w:name="_Toc533402719"/>
      <w:r w:rsidRPr="0021187D">
        <w:lastRenderedPageBreak/>
        <w:t>4</w:t>
      </w:r>
      <w:r>
        <w:t xml:space="preserve"> </w:t>
      </w:r>
      <w:r>
        <w:rPr>
          <w:bCs/>
        </w:rPr>
        <w:t>Т</w:t>
      </w:r>
      <w:r w:rsidRPr="007C7295">
        <w:rPr>
          <w:bCs/>
        </w:rPr>
        <w:t>раектори</w:t>
      </w:r>
      <w:r>
        <w:rPr>
          <w:bCs/>
        </w:rPr>
        <w:t>я</w:t>
      </w:r>
      <w:r w:rsidRPr="007C7295">
        <w:rPr>
          <w:bCs/>
        </w:rPr>
        <w:t xml:space="preserve"> поиска минимума</w:t>
      </w:r>
      <w:bookmarkEnd w:id="7"/>
    </w:p>
    <w:p w14:paraId="0E131E7A" w14:textId="6FD79F60" w:rsidR="0021187D" w:rsidRDefault="0021187D" w:rsidP="0021187D">
      <w:r>
        <w:t>На рисунке 5 представлены траектории поиска минимума.</w:t>
      </w:r>
    </w:p>
    <w:p w14:paraId="3E0A2BB3" w14:textId="65E7C0FD" w:rsidR="0021187D" w:rsidRDefault="0082654F" w:rsidP="0082654F">
      <w:pPr>
        <w:ind w:firstLine="0"/>
        <w:jc w:val="center"/>
      </w:pPr>
      <w:r>
        <w:rPr>
          <w:noProof/>
        </w:rPr>
        <w:drawing>
          <wp:inline distT="0" distB="0" distL="0" distR="0" wp14:anchorId="06E38DF1" wp14:editId="0F5769EE">
            <wp:extent cx="4526672" cy="3741744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г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672" cy="3741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8" w:name="_GoBack"/>
      <w:bookmarkEnd w:id="8"/>
    </w:p>
    <w:p w14:paraId="7E4AB628" w14:textId="3A49D1D8" w:rsidR="00D22135" w:rsidRDefault="00D22135" w:rsidP="00D22135">
      <w:pPr>
        <w:ind w:firstLine="0"/>
        <w:jc w:val="center"/>
      </w:pPr>
      <w:r>
        <w:t>Рисунок 5</w:t>
      </w:r>
    </w:p>
    <w:p w14:paraId="3D041619" w14:textId="528F5570" w:rsidR="00D22135" w:rsidRPr="00D22135" w:rsidRDefault="00D22135" w:rsidP="00D22135">
      <w:pPr>
        <w:ind w:firstLine="709"/>
      </w:pPr>
      <w:r>
        <w:t xml:space="preserve">Где прямой линией показан </w:t>
      </w:r>
      <w:r w:rsidR="00847239">
        <w:t>ручной расчёт методом ГДШ, а штрих линией расчёт на ПК с точностью 0,1 методом НСЧ.</w:t>
      </w:r>
    </w:p>
    <w:p w14:paraId="02F30CA0" w14:textId="77777777" w:rsidR="0021187D" w:rsidRDefault="0021187D" w:rsidP="00910840">
      <w:pPr>
        <w:pStyle w:val="ab"/>
        <w:ind w:firstLine="0"/>
        <w:jc w:val="center"/>
      </w:pPr>
    </w:p>
    <w:p w14:paraId="04240DFA" w14:textId="77777777" w:rsidR="00910840" w:rsidRPr="00E74A88" w:rsidRDefault="00910840" w:rsidP="00E74A88">
      <w:pPr>
        <w:pStyle w:val="ab"/>
        <w:ind w:firstLine="0"/>
        <w:jc w:val="center"/>
      </w:pPr>
    </w:p>
    <w:sectPr w:rsidR="00910840" w:rsidRPr="00E74A88" w:rsidSect="007471AB">
      <w:headerReference w:type="default" r:id="rId1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403BE4" w14:textId="77777777" w:rsidR="00646773" w:rsidRDefault="00646773" w:rsidP="007471AB">
      <w:pPr>
        <w:spacing w:line="240" w:lineRule="auto"/>
      </w:pPr>
      <w:r>
        <w:separator/>
      </w:r>
    </w:p>
  </w:endnote>
  <w:endnote w:type="continuationSeparator" w:id="0">
    <w:p w14:paraId="6ED8D867" w14:textId="77777777" w:rsidR="00646773" w:rsidRDefault="00646773" w:rsidP="007471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4ADD6B" w14:textId="77777777" w:rsidR="00646773" w:rsidRDefault="00646773" w:rsidP="007471AB">
      <w:pPr>
        <w:spacing w:line="240" w:lineRule="auto"/>
      </w:pPr>
      <w:r>
        <w:separator/>
      </w:r>
    </w:p>
  </w:footnote>
  <w:footnote w:type="continuationSeparator" w:id="0">
    <w:p w14:paraId="71C2D5FE" w14:textId="77777777" w:rsidR="00646773" w:rsidRDefault="00646773" w:rsidP="007471A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8778439"/>
      <w:docPartObj>
        <w:docPartGallery w:val="Page Numbers (Top of Page)"/>
        <w:docPartUnique/>
      </w:docPartObj>
    </w:sdtPr>
    <w:sdtEndPr/>
    <w:sdtContent>
      <w:p w14:paraId="3AA5AE3E" w14:textId="6B9EECBB" w:rsidR="007471AB" w:rsidRDefault="007471AB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9A23CC" w14:textId="77777777" w:rsidR="007471AB" w:rsidRDefault="007471AB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DE409C0"/>
    <w:lvl w:ilvl="0">
      <w:start w:val="1"/>
      <w:numFmt w:val="decimal"/>
      <w:pStyle w:val="4"/>
      <w:lvlText w:val="%1."/>
      <w:lvlJc w:val="left"/>
      <w:pPr>
        <w:tabs>
          <w:tab w:val="num" w:pos="1660"/>
        </w:tabs>
        <w:ind w:left="1660" w:hanging="360"/>
      </w:pPr>
      <w:rPr>
        <w:b/>
        <w:bCs/>
      </w:rPr>
    </w:lvl>
  </w:abstractNum>
  <w:abstractNum w:abstractNumId="1" w15:restartNumberingAfterBreak="0">
    <w:nsid w:val="0FD509F7"/>
    <w:multiLevelType w:val="hybridMultilevel"/>
    <w:tmpl w:val="F2AE89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2CA2330"/>
    <w:multiLevelType w:val="hybridMultilevel"/>
    <w:tmpl w:val="6180E070"/>
    <w:lvl w:ilvl="0" w:tplc="0419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4A795689"/>
    <w:multiLevelType w:val="hybridMultilevel"/>
    <w:tmpl w:val="0CA227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 w15:restartNumberingAfterBreak="0">
    <w:nsid w:val="4DBF682D"/>
    <w:multiLevelType w:val="multilevel"/>
    <w:tmpl w:val="0882CA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  <w:bCs/>
      </w:rPr>
    </w:lvl>
    <w:lvl w:ilvl="1">
      <w:start w:val="1"/>
      <w:numFmt w:val="decimal"/>
      <w:isLgl/>
      <w:lvlText w:val="%1.%2."/>
      <w:lvlJc w:val="left"/>
      <w:pPr>
        <w:tabs>
          <w:tab w:val="num" w:pos="1890"/>
        </w:tabs>
        <w:ind w:left="1890" w:hanging="450"/>
      </w:pPr>
      <w:rPr>
        <w:rFonts w:cs="Times New Roman"/>
      </w:rPr>
    </w:lvl>
    <w:lvl w:ilvl="2">
      <w:start w:val="1"/>
      <w:numFmt w:val="decimal"/>
      <w:isLgl/>
      <w:lvlText w:val="%1.%2.%3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3">
      <w:start w:val="1"/>
      <w:numFmt w:val="decimal"/>
      <w:isLgl/>
      <w:lvlText w:val="%1.%2.%3.%4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4">
      <w:start w:val="1"/>
      <w:numFmt w:val="decimal"/>
      <w:isLgl/>
      <w:lvlText w:val="%1.%2.%3.%4.%5."/>
      <w:lvlJc w:val="left"/>
      <w:pPr>
        <w:tabs>
          <w:tab w:val="num" w:pos="6840"/>
        </w:tabs>
        <w:ind w:left="6840" w:hanging="1080"/>
      </w:pPr>
      <w:rPr>
        <w:rFonts w:cs="Times New Roman"/>
      </w:rPr>
    </w:lvl>
    <w:lvl w:ilvl="5">
      <w:start w:val="1"/>
      <w:numFmt w:val="decimal"/>
      <w:isLgl/>
      <w:lvlText w:val="%1.%2.%3.%4.%5.%6."/>
      <w:lvlJc w:val="left"/>
      <w:pPr>
        <w:tabs>
          <w:tab w:val="num" w:pos="8280"/>
        </w:tabs>
        <w:ind w:left="8280" w:hanging="1080"/>
      </w:pPr>
      <w:rPr>
        <w:rFonts w:cs="Times New Roman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080"/>
        </w:tabs>
        <w:ind w:left="10080" w:hanging="1440"/>
      </w:pPr>
      <w:rPr>
        <w:rFonts w:cs="Times New Roman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1520"/>
        </w:tabs>
        <w:ind w:left="11520" w:hanging="1440"/>
      </w:pPr>
      <w:rPr>
        <w:rFonts w:cs="Times New Roman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3320"/>
        </w:tabs>
        <w:ind w:left="13320" w:hanging="1800"/>
      </w:pPr>
      <w:rPr>
        <w:rFonts w:cs="Times New Roman"/>
      </w:rPr>
    </w:lvl>
  </w:abstractNum>
  <w:abstractNum w:abstractNumId="5" w15:restartNumberingAfterBreak="0">
    <w:nsid w:val="51B43778"/>
    <w:multiLevelType w:val="hybridMultilevel"/>
    <w:tmpl w:val="817878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</w:num>
  <w:num w:numId="2">
    <w:abstractNumId w:val="0"/>
    <w:lvlOverride w:ilvl="0">
      <w:startOverride w:val="1"/>
    </w:lvlOverride>
  </w:num>
  <w:num w:numId="3">
    <w:abstractNumId w:val="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227F"/>
    <w:rsid w:val="000025CC"/>
    <w:rsid w:val="00083E0E"/>
    <w:rsid w:val="000B2F3B"/>
    <w:rsid w:val="001035B7"/>
    <w:rsid w:val="00106FAA"/>
    <w:rsid w:val="001A3AEF"/>
    <w:rsid w:val="001B49F1"/>
    <w:rsid w:val="0020170F"/>
    <w:rsid w:val="002052F1"/>
    <w:rsid w:val="0021187D"/>
    <w:rsid w:val="00235BA0"/>
    <w:rsid w:val="002543CB"/>
    <w:rsid w:val="00285451"/>
    <w:rsid w:val="0032327E"/>
    <w:rsid w:val="003D3690"/>
    <w:rsid w:val="003D3E0F"/>
    <w:rsid w:val="00416D35"/>
    <w:rsid w:val="00476A6E"/>
    <w:rsid w:val="004816A3"/>
    <w:rsid w:val="0049651C"/>
    <w:rsid w:val="004A4E3E"/>
    <w:rsid w:val="004C13A2"/>
    <w:rsid w:val="00530274"/>
    <w:rsid w:val="005725B6"/>
    <w:rsid w:val="005A08E4"/>
    <w:rsid w:val="005B496D"/>
    <w:rsid w:val="0062033C"/>
    <w:rsid w:val="00621E87"/>
    <w:rsid w:val="00622F84"/>
    <w:rsid w:val="006276EE"/>
    <w:rsid w:val="00633F5C"/>
    <w:rsid w:val="00646773"/>
    <w:rsid w:val="006F227F"/>
    <w:rsid w:val="0072593A"/>
    <w:rsid w:val="007471AB"/>
    <w:rsid w:val="007A3FB3"/>
    <w:rsid w:val="007C7295"/>
    <w:rsid w:val="0082654F"/>
    <w:rsid w:val="0083159B"/>
    <w:rsid w:val="0083711B"/>
    <w:rsid w:val="00847239"/>
    <w:rsid w:val="008601A3"/>
    <w:rsid w:val="0086440A"/>
    <w:rsid w:val="0088750E"/>
    <w:rsid w:val="008C1BBB"/>
    <w:rsid w:val="00910840"/>
    <w:rsid w:val="00930D02"/>
    <w:rsid w:val="0095508B"/>
    <w:rsid w:val="009D32BD"/>
    <w:rsid w:val="00A63E73"/>
    <w:rsid w:val="00A802AE"/>
    <w:rsid w:val="00AC77DE"/>
    <w:rsid w:val="00BA5F32"/>
    <w:rsid w:val="00BC48B6"/>
    <w:rsid w:val="00C55CF8"/>
    <w:rsid w:val="00C57530"/>
    <w:rsid w:val="00C71980"/>
    <w:rsid w:val="00C826FA"/>
    <w:rsid w:val="00CC342A"/>
    <w:rsid w:val="00CE51C7"/>
    <w:rsid w:val="00D12D65"/>
    <w:rsid w:val="00D15302"/>
    <w:rsid w:val="00D15CC7"/>
    <w:rsid w:val="00D22135"/>
    <w:rsid w:val="00D3323E"/>
    <w:rsid w:val="00D72287"/>
    <w:rsid w:val="00DA20CD"/>
    <w:rsid w:val="00DC7447"/>
    <w:rsid w:val="00DF0EDF"/>
    <w:rsid w:val="00E651EA"/>
    <w:rsid w:val="00E74A88"/>
    <w:rsid w:val="00EB1343"/>
    <w:rsid w:val="00EB36DC"/>
    <w:rsid w:val="00EB3E66"/>
    <w:rsid w:val="00F63E43"/>
    <w:rsid w:val="00F70486"/>
    <w:rsid w:val="00F7072F"/>
    <w:rsid w:val="00F83B2C"/>
    <w:rsid w:val="00FF2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594C69"/>
  <w15:chartTrackingRefBased/>
  <w15:docId w15:val="{1217B64D-823D-4B48-8227-2E87F87A1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496D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5B496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B496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a3">
    <w:name w:val="Table Grid"/>
    <w:basedOn w:val="a1"/>
    <w:uiPriority w:val="39"/>
    <w:rsid w:val="00D153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OC Heading"/>
    <w:basedOn w:val="1"/>
    <w:next w:val="a"/>
    <w:uiPriority w:val="39"/>
    <w:unhideWhenUsed/>
    <w:qFormat/>
    <w:rsid w:val="005A08E4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12D65"/>
    <w:pPr>
      <w:tabs>
        <w:tab w:val="right" w:leader="dot" w:pos="9345"/>
      </w:tabs>
      <w:spacing w:after="100"/>
      <w:ind w:firstLine="0"/>
      <w:jc w:val="center"/>
    </w:pPr>
  </w:style>
  <w:style w:type="character" w:styleId="a5">
    <w:name w:val="Hyperlink"/>
    <w:basedOn w:val="a0"/>
    <w:uiPriority w:val="99"/>
    <w:unhideWhenUsed/>
    <w:rsid w:val="005A08E4"/>
    <w:rPr>
      <w:color w:val="0563C1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7198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C71980"/>
    <w:rPr>
      <w:rFonts w:ascii="Segoe UI" w:hAnsi="Segoe UI" w:cs="Segoe UI"/>
      <w:sz w:val="18"/>
      <w:szCs w:val="18"/>
    </w:rPr>
  </w:style>
  <w:style w:type="paragraph" w:styleId="4">
    <w:name w:val="List Number 4"/>
    <w:basedOn w:val="a"/>
    <w:uiPriority w:val="99"/>
    <w:semiHidden/>
    <w:unhideWhenUsed/>
    <w:rsid w:val="00F70486"/>
    <w:pPr>
      <w:numPr>
        <w:numId w:val="1"/>
      </w:numPr>
      <w:tabs>
        <w:tab w:val="num" w:pos="1209"/>
      </w:tabs>
      <w:spacing w:line="240" w:lineRule="auto"/>
      <w:ind w:left="1209"/>
      <w:jc w:val="left"/>
    </w:pPr>
    <w:rPr>
      <w:rFonts w:eastAsia="Times New Roman"/>
      <w:sz w:val="20"/>
      <w:szCs w:val="20"/>
      <w:lang w:eastAsia="ru-RU"/>
    </w:rPr>
  </w:style>
  <w:style w:type="paragraph" w:styleId="5">
    <w:name w:val="List Number 5"/>
    <w:basedOn w:val="a"/>
    <w:uiPriority w:val="99"/>
    <w:semiHidden/>
    <w:unhideWhenUsed/>
    <w:rsid w:val="00F70486"/>
    <w:pPr>
      <w:tabs>
        <w:tab w:val="num" w:pos="1660"/>
      </w:tabs>
      <w:spacing w:line="240" w:lineRule="auto"/>
      <w:ind w:left="1660" w:hanging="360"/>
      <w:jc w:val="left"/>
    </w:pPr>
    <w:rPr>
      <w:rFonts w:eastAsia="Times New Roman"/>
      <w:sz w:val="20"/>
      <w:szCs w:val="20"/>
      <w:lang w:eastAsia="ru-RU"/>
    </w:rPr>
  </w:style>
  <w:style w:type="paragraph" w:styleId="a8">
    <w:name w:val="List Paragraph"/>
    <w:basedOn w:val="a"/>
    <w:uiPriority w:val="34"/>
    <w:qFormat/>
    <w:rsid w:val="00F70486"/>
    <w:pPr>
      <w:ind w:left="720"/>
      <w:contextualSpacing/>
    </w:pPr>
  </w:style>
  <w:style w:type="paragraph" w:customStyle="1" w:styleId="a9">
    <w:name w:val="Заголовок по госту"/>
    <w:basedOn w:val="1"/>
    <w:link w:val="aa"/>
    <w:qFormat/>
    <w:rsid w:val="0072593A"/>
    <w:pPr>
      <w:ind w:firstLine="0"/>
      <w:jc w:val="center"/>
    </w:pPr>
    <w:rPr>
      <w:rFonts w:ascii="Times New Roman" w:hAnsi="Times New Roman"/>
      <w:b/>
      <w:color w:val="auto"/>
      <w:sz w:val="28"/>
    </w:rPr>
  </w:style>
  <w:style w:type="paragraph" w:customStyle="1" w:styleId="ab">
    <w:name w:val="Обычный по госту"/>
    <w:basedOn w:val="a"/>
    <w:link w:val="ac"/>
    <w:qFormat/>
    <w:rsid w:val="0072593A"/>
  </w:style>
  <w:style w:type="character" w:customStyle="1" w:styleId="aa">
    <w:name w:val="Заголовок по госту Знак"/>
    <w:basedOn w:val="10"/>
    <w:link w:val="a9"/>
    <w:rsid w:val="0072593A"/>
    <w:rPr>
      <w:rFonts w:ascii="Times New Roman" w:eastAsiaTheme="majorEastAsia" w:hAnsi="Times New Roman" w:cstheme="majorBidi"/>
      <w:b/>
      <w:color w:val="2F5496" w:themeColor="accent1" w:themeShade="BF"/>
      <w:sz w:val="28"/>
      <w:szCs w:val="32"/>
    </w:rPr>
  </w:style>
  <w:style w:type="character" w:customStyle="1" w:styleId="ac">
    <w:name w:val="Обычный по госту Знак"/>
    <w:basedOn w:val="a0"/>
    <w:link w:val="ab"/>
    <w:rsid w:val="0072593A"/>
    <w:rPr>
      <w:rFonts w:ascii="Times New Roman" w:hAnsi="Times New Roman" w:cs="Times New Roman"/>
      <w:sz w:val="28"/>
      <w:szCs w:val="28"/>
    </w:rPr>
  </w:style>
  <w:style w:type="character" w:styleId="ad">
    <w:name w:val="Placeholder Text"/>
    <w:basedOn w:val="a0"/>
    <w:uiPriority w:val="99"/>
    <w:semiHidden/>
    <w:rsid w:val="00A802AE"/>
    <w:rPr>
      <w:color w:val="808080"/>
    </w:rPr>
  </w:style>
  <w:style w:type="paragraph" w:styleId="ae">
    <w:name w:val="header"/>
    <w:basedOn w:val="a"/>
    <w:link w:val="af"/>
    <w:uiPriority w:val="99"/>
    <w:unhideWhenUsed/>
    <w:rsid w:val="007471AB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7471AB"/>
    <w:rPr>
      <w:rFonts w:ascii="Times New Roman" w:hAnsi="Times New Roman" w:cs="Times New Roman"/>
      <w:sz w:val="28"/>
      <w:szCs w:val="28"/>
    </w:rPr>
  </w:style>
  <w:style w:type="paragraph" w:styleId="af0">
    <w:name w:val="footer"/>
    <w:basedOn w:val="a"/>
    <w:link w:val="af1"/>
    <w:uiPriority w:val="99"/>
    <w:unhideWhenUsed/>
    <w:rsid w:val="007471AB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7471AB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7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7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0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5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Microsoft_Visio_2003-2010_Drawing.vsd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BBADD7-A8FF-4DFE-93DC-2B97B3D69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1</Pages>
  <Words>1009</Words>
  <Characters>575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ил Калининский</dc:creator>
  <cp:keywords/>
  <dc:description/>
  <cp:lastModifiedBy>Даниил Калининский</cp:lastModifiedBy>
  <cp:revision>13</cp:revision>
  <cp:lastPrinted>2018-12-24T05:17:00Z</cp:lastPrinted>
  <dcterms:created xsi:type="dcterms:W3CDTF">2018-11-24T18:40:00Z</dcterms:created>
  <dcterms:modified xsi:type="dcterms:W3CDTF">2018-12-24T17:18:00Z</dcterms:modified>
</cp:coreProperties>
</file>